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3"/>
  </p:notesMasterIdLst>
  <p:sldIdLst>
    <p:sldId id="344" r:id="rId2"/>
    <p:sldId id="341" r:id="rId3"/>
    <p:sldId id="345" r:id="rId4"/>
    <p:sldId id="346" r:id="rId5"/>
    <p:sldId id="347" r:id="rId6"/>
    <p:sldId id="384" r:id="rId7"/>
    <p:sldId id="348" r:id="rId8"/>
    <p:sldId id="349" r:id="rId9"/>
    <p:sldId id="352" r:id="rId10"/>
    <p:sldId id="350" r:id="rId11"/>
    <p:sldId id="351" r:id="rId1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 亮" initials="王" lastIdx="1" clrIdx="0">
    <p:extLst>
      <p:ext uri="{19B8F6BF-5375-455C-9EA6-DF929625EA0E}">
        <p15:presenceInfo xmlns:p15="http://schemas.microsoft.com/office/powerpoint/2012/main" userId="41d37a41d28c94f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0000FF"/>
    <a:srgbClr val="1A347E"/>
    <a:srgbClr val="FFFFFF"/>
    <a:srgbClr val="BFE2F3"/>
    <a:srgbClr val="C8161E"/>
    <a:srgbClr val="C31823"/>
    <a:srgbClr val="C9151E"/>
    <a:srgbClr val="E9CBBC"/>
    <a:srgbClr val="E0A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34" autoAdjust="0"/>
    <p:restoredTop sz="94785" autoAdjust="0"/>
  </p:normalViewPr>
  <p:slideViewPr>
    <p:cSldViewPr snapToGrid="0">
      <p:cViewPr varScale="1">
        <p:scale>
          <a:sx n="127" d="100"/>
          <a:sy n="127" d="100"/>
        </p:scale>
        <p:origin x="100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22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52545"/>
            <a:ext cx="7886700" cy="674633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3775897"/>
            <a:ext cx="7886700" cy="453224"/>
          </a:xfrm>
        </p:spPr>
        <p:txBody>
          <a:bodyPr anchor="ctr">
            <a:noAutofit/>
          </a:bodyPr>
          <a:lstStyle>
            <a:lvl1pPr algn="ctr">
              <a:defRPr lang="zh-CN" altLang="en-US" sz="21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16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66445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文本框 5"/>
          <p:cNvSpPr txBox="1"/>
          <p:nvPr/>
        </p:nvSpPr>
        <p:spPr>
          <a:xfrm>
            <a:off x="8250037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720095"/>
            <a:ext cx="4032000" cy="430637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1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718723"/>
            <a:ext cx="4032000" cy="432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1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234904"/>
            <a:ext cx="4871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36" y="234905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162879"/>
            <a:ext cx="9144000" cy="59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  <p15:guide id="2" pos="3895" userDrawn="1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2" y="4361315"/>
            <a:ext cx="2458720" cy="4881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34" y="3004836"/>
            <a:ext cx="8325019" cy="835644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3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3933943"/>
            <a:ext cx="5820358" cy="351134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1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171438" lvl="0" indent="-171438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6" y="4361315"/>
            <a:ext cx="4159250" cy="374253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599"/>
            <a:ext cx="9144000" cy="294894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2920341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21" userDrawn="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1" y="730717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34" y="1264258"/>
            <a:ext cx="8372163" cy="3691124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11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10" y="233816"/>
            <a:ext cx="3154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>
              <a:defRPr sz="15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4366260"/>
            <a:ext cx="9144000" cy="77724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302" y="4575585"/>
            <a:ext cx="1958547" cy="3888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308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167" userDrawn="1">
          <p15:clr>
            <a:srgbClr val="FBAE40"/>
          </p15:clr>
        </p15:guide>
        <p15:guide id="2" pos="153" userDrawn="1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34" y="731710"/>
            <a:ext cx="8372163" cy="430637"/>
          </a:xfrm>
          <a:prstGeom prst="rect">
            <a:avLst/>
          </a:prstGeom>
        </p:spPr>
        <p:txBody>
          <a:bodyPr/>
          <a:lstStyle>
            <a:lvl1pPr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74" y="233816"/>
            <a:ext cx="44743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900" smtClean="0"/>
              <a:pPr lvl="0"/>
              <a:t>‹#›</a:t>
            </a:fld>
            <a:endParaRPr lang="zh-CN" altLang="en-US" sz="900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8250037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8" y="234904"/>
            <a:ext cx="3212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900" spc="-45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36" y="233816"/>
            <a:ext cx="485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spc="-45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900" spc="-45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8"/>
            <a:ext cx="1517655" cy="30106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288256"/>
            <a:ext cx="403200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288256"/>
            <a:ext cx="4032250" cy="3619686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1500"/>
            </a:lvl1pPr>
            <a:lvl2pPr>
              <a:buClr>
                <a:schemeClr val="accent1"/>
              </a:buClr>
              <a:defRPr sz="1350"/>
            </a:lvl2pPr>
            <a:lvl3pPr>
              <a:buClr>
                <a:schemeClr val="accent1"/>
              </a:buClr>
              <a:defRPr sz="1200"/>
            </a:lvl3pPr>
            <a:lvl4pPr>
              <a:buClr>
                <a:schemeClr val="accent1"/>
              </a:buClr>
              <a:defRPr sz="1050"/>
            </a:lvl4pPr>
            <a:lvl5pPr>
              <a:buClr>
                <a:schemeClr val="accent1"/>
              </a:buClr>
              <a:defRPr sz="105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404" y="731700"/>
            <a:ext cx="8556169" cy="432000"/>
          </a:xfrm>
          <a:prstGeom prst="rect">
            <a:avLst/>
          </a:prstGeom>
        </p:spPr>
        <p:txBody>
          <a:bodyPr/>
          <a:lstStyle>
            <a:lvl1pPr>
              <a:defRPr lang="zh-CN" altLang="en-US"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7"/>
            <a:ext cx="9144000" cy="2526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34" y="131565"/>
            <a:ext cx="1517655" cy="301060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7644"/>
            <a:ext cx="9144000" cy="25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"/>
            <a:ext cx="9144000" cy="4993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61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8" y="605724"/>
            <a:ext cx="8340421" cy="4399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074930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"/>
            <a:ext cx="9144000" cy="499397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60" y="176356"/>
            <a:ext cx="6474515" cy="25301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5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5074928"/>
            <a:ext cx="9144000" cy="6857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hdr="0" ftr="0" dt="0"/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54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emf"/><Relationship Id="rId2" Type="http://schemas.openxmlformats.org/officeDocument/2006/relationships/oleObject" Target="../embeddings/oleObject50.bin"/><Relationship Id="rId16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8.emf"/><Relationship Id="rId4" Type="http://schemas.openxmlformats.org/officeDocument/2006/relationships/image" Target="../media/image55.gi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image" Target="../media/image62.emf"/><Relationship Id="rId21" Type="http://schemas.openxmlformats.org/officeDocument/2006/relationships/image" Target="../media/image71.e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9.emf"/><Relationship Id="rId25" Type="http://schemas.openxmlformats.org/officeDocument/2006/relationships/image" Target="../media/image73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emf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0.e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6.emf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147AB70-DFC3-C902-45CC-27FACC025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46" y="608632"/>
            <a:ext cx="1797648" cy="483898"/>
          </a:xfrm>
          <a:prstGeom prst="rect">
            <a:avLst/>
          </a:prstGeom>
        </p:spPr>
        <p:txBody>
          <a:bodyPr/>
          <a:lstStyle/>
          <a:p>
            <a:pPr marL="171438" indent="-171438" defTabSz="685749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</a:pPr>
            <a:r>
              <a:rPr lang="zh-CN" altLang="en-US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基本结论</a:t>
            </a:r>
            <a:r>
              <a:rPr lang="en-US" altLang="zh-CN" sz="21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44C2299-A18D-72F2-8535-B1ED27731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1693910"/>
            <a:ext cx="3786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支数：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= n</a:t>
            </a:r>
            <a:r>
              <a:rPr lang="en-US" altLang="zh-CN" sz="1800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BB28A27-C6CB-9B0F-7B62-E6B568A7D60A}"/>
              </a:ext>
            </a:extLst>
          </p:cNvPr>
          <p:cNvSpPr txBox="1"/>
          <p:nvPr/>
        </p:nvSpPr>
        <p:spPr>
          <a:xfrm>
            <a:off x="614814" y="1199408"/>
            <a:ext cx="5692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具有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节点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支路的连通图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树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BC01C9-3EB7-B007-B4FE-28F30AD67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2200212"/>
            <a:ext cx="3786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支数：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= b</a:t>
            </a:r>
            <a:r>
              <a:rPr lang="en-US" altLang="zh-CN" sz="18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 = b</a:t>
            </a:r>
            <a:r>
              <a:rPr lang="en-US" altLang="zh-CN" sz="1800" b="1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B15278A-06F7-2F6F-2A60-6A1075687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04489"/>
              </p:ext>
            </p:extLst>
          </p:nvPr>
        </p:nvGraphicFramePr>
        <p:xfrm>
          <a:off x="6286814" y="1199408"/>
          <a:ext cx="2242372" cy="202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07460" imgH="1449579" progId="Visio.Drawing.11">
                  <p:embed/>
                </p:oleObj>
              </mc:Choice>
              <mc:Fallback>
                <p:oleObj name="Visio" r:id="rId2" imgW="1607460" imgH="1449579" progId="Visio.Drawing.11">
                  <p:embed/>
                  <p:pic>
                    <p:nvPicPr>
                      <p:cNvPr id="16401" name="Object 7">
                        <a:extLst>
                          <a:ext uri="{FF2B5EF4-FFF2-40B4-BE49-F238E27FC236}">
                            <a16:creationId xmlns:a16="http://schemas.microsoft.com/office/drawing/2014/main" id="{CE723F71-597F-F0BE-27FA-4622EF6A8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814" y="1199408"/>
                        <a:ext cx="2242372" cy="202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03FBE18D-CD78-AD8A-0977-D4523A66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2730163"/>
            <a:ext cx="41650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单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支回路（基本回路）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 b-n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kumimoji="0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713F0EA4-F9E6-9C4C-49FC-35CE20FE2422}"/>
              </a:ext>
            </a:extLst>
          </p:cNvPr>
          <p:cNvGrpSpPr/>
          <p:nvPr/>
        </p:nvGrpSpPr>
        <p:grpSpPr>
          <a:xfrm>
            <a:off x="6886400" y="1608959"/>
            <a:ext cx="1027912" cy="973999"/>
            <a:chOff x="7025611" y="1230938"/>
            <a:chExt cx="1027912" cy="973999"/>
          </a:xfrm>
        </p:grpSpPr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id="{A71C80A1-7C69-3500-3898-08C7BE429FE2}"/>
                </a:ext>
              </a:extLst>
            </p:cNvPr>
            <p:cNvSpPr/>
            <p:nvPr/>
          </p:nvSpPr>
          <p:spPr>
            <a:xfrm>
              <a:off x="7365094" y="1230938"/>
              <a:ext cx="320567" cy="319807"/>
            </a:xfrm>
            <a:custGeom>
              <a:avLst/>
              <a:gdLst>
                <a:gd name="connsiteX0" fmla="*/ 0 w 354038"/>
                <a:gd name="connsiteY0" fmla="*/ 126124 h 332974"/>
                <a:gd name="connsiteX1" fmla="*/ 170268 w 354038"/>
                <a:gd name="connsiteY1" fmla="*/ 0 h 332974"/>
                <a:gd name="connsiteX2" fmla="*/ 353148 w 354038"/>
                <a:gd name="connsiteY2" fmla="*/ 126124 h 332974"/>
                <a:gd name="connsiteX3" fmla="*/ 233330 w 354038"/>
                <a:gd name="connsiteY3" fmla="*/ 327923 h 332974"/>
                <a:gd name="connsiteX4" fmla="*/ 81981 w 354038"/>
                <a:gd name="connsiteY4" fmla="*/ 252249 h 332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4038" h="332974">
                  <a:moveTo>
                    <a:pt x="0" y="126124"/>
                  </a:moveTo>
                  <a:cubicBezTo>
                    <a:pt x="55705" y="63062"/>
                    <a:pt x="111410" y="0"/>
                    <a:pt x="170268" y="0"/>
                  </a:cubicBezTo>
                  <a:cubicBezTo>
                    <a:pt x="229126" y="0"/>
                    <a:pt x="342638" y="71470"/>
                    <a:pt x="353148" y="126124"/>
                  </a:cubicBezTo>
                  <a:cubicBezTo>
                    <a:pt x="363658" y="180778"/>
                    <a:pt x="278524" y="306902"/>
                    <a:pt x="233330" y="327923"/>
                  </a:cubicBezTo>
                  <a:cubicBezTo>
                    <a:pt x="188136" y="348944"/>
                    <a:pt x="135058" y="300596"/>
                    <a:pt x="81981" y="252249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CDB88F04-8AC4-5F41-E479-DB07B3D6716B}"/>
                </a:ext>
              </a:extLst>
            </p:cNvPr>
            <p:cNvSpPr/>
            <p:nvPr/>
          </p:nvSpPr>
          <p:spPr>
            <a:xfrm>
              <a:off x="7025611" y="1885130"/>
              <a:ext cx="320566" cy="319807"/>
            </a:xfrm>
            <a:custGeom>
              <a:avLst/>
              <a:gdLst>
                <a:gd name="connsiteX0" fmla="*/ 0 w 354038"/>
                <a:gd name="connsiteY0" fmla="*/ 126124 h 332974"/>
                <a:gd name="connsiteX1" fmla="*/ 170268 w 354038"/>
                <a:gd name="connsiteY1" fmla="*/ 0 h 332974"/>
                <a:gd name="connsiteX2" fmla="*/ 353148 w 354038"/>
                <a:gd name="connsiteY2" fmla="*/ 126124 h 332974"/>
                <a:gd name="connsiteX3" fmla="*/ 233330 w 354038"/>
                <a:gd name="connsiteY3" fmla="*/ 327923 h 332974"/>
                <a:gd name="connsiteX4" fmla="*/ 81981 w 354038"/>
                <a:gd name="connsiteY4" fmla="*/ 252249 h 332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4038" h="332974">
                  <a:moveTo>
                    <a:pt x="0" y="126124"/>
                  </a:moveTo>
                  <a:cubicBezTo>
                    <a:pt x="55705" y="63062"/>
                    <a:pt x="111410" y="0"/>
                    <a:pt x="170268" y="0"/>
                  </a:cubicBezTo>
                  <a:cubicBezTo>
                    <a:pt x="229126" y="0"/>
                    <a:pt x="342638" y="71470"/>
                    <a:pt x="353148" y="126124"/>
                  </a:cubicBezTo>
                  <a:cubicBezTo>
                    <a:pt x="363658" y="180778"/>
                    <a:pt x="278524" y="306902"/>
                    <a:pt x="233330" y="327923"/>
                  </a:cubicBezTo>
                  <a:cubicBezTo>
                    <a:pt x="188136" y="348944"/>
                    <a:pt x="135058" y="300596"/>
                    <a:pt x="81981" y="252249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: 形状 29">
              <a:extLst>
                <a:ext uri="{FF2B5EF4-FFF2-40B4-BE49-F238E27FC236}">
                  <a16:creationId xmlns:a16="http://schemas.microsoft.com/office/drawing/2014/main" id="{7946B5A1-6DAD-92DD-D8A0-86165674FB3A}"/>
                </a:ext>
              </a:extLst>
            </p:cNvPr>
            <p:cNvSpPr/>
            <p:nvPr/>
          </p:nvSpPr>
          <p:spPr>
            <a:xfrm>
              <a:off x="7732957" y="1885129"/>
              <a:ext cx="320566" cy="319807"/>
            </a:xfrm>
            <a:custGeom>
              <a:avLst/>
              <a:gdLst>
                <a:gd name="connsiteX0" fmla="*/ 0 w 354038"/>
                <a:gd name="connsiteY0" fmla="*/ 126124 h 332974"/>
                <a:gd name="connsiteX1" fmla="*/ 170268 w 354038"/>
                <a:gd name="connsiteY1" fmla="*/ 0 h 332974"/>
                <a:gd name="connsiteX2" fmla="*/ 353148 w 354038"/>
                <a:gd name="connsiteY2" fmla="*/ 126124 h 332974"/>
                <a:gd name="connsiteX3" fmla="*/ 233330 w 354038"/>
                <a:gd name="connsiteY3" fmla="*/ 327923 h 332974"/>
                <a:gd name="connsiteX4" fmla="*/ 81981 w 354038"/>
                <a:gd name="connsiteY4" fmla="*/ 252249 h 332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4038" h="332974">
                  <a:moveTo>
                    <a:pt x="0" y="126124"/>
                  </a:moveTo>
                  <a:cubicBezTo>
                    <a:pt x="55705" y="63062"/>
                    <a:pt x="111410" y="0"/>
                    <a:pt x="170268" y="0"/>
                  </a:cubicBezTo>
                  <a:cubicBezTo>
                    <a:pt x="229126" y="0"/>
                    <a:pt x="342638" y="71470"/>
                    <a:pt x="353148" y="126124"/>
                  </a:cubicBezTo>
                  <a:cubicBezTo>
                    <a:pt x="363658" y="180778"/>
                    <a:pt x="278524" y="306902"/>
                    <a:pt x="233330" y="327923"/>
                  </a:cubicBezTo>
                  <a:cubicBezTo>
                    <a:pt x="188136" y="348944"/>
                    <a:pt x="135058" y="300596"/>
                    <a:pt x="81981" y="252249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prstDash val="dash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Rectangle 6">
            <a:extLst>
              <a:ext uri="{FF2B5EF4-FFF2-40B4-BE49-F238E27FC236}">
                <a16:creationId xmlns:a16="http://schemas.microsoft.com/office/drawing/2014/main" id="{9DA1BCA3-3F03-EDC7-4DED-4372A3533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814" y="3308231"/>
            <a:ext cx="43749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单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支割集（基本割集）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kumimoji="0"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F4E2B80-7D07-525D-98E7-8F4F2BE5048E}"/>
              </a:ext>
            </a:extLst>
          </p:cNvPr>
          <p:cNvGrpSpPr/>
          <p:nvPr/>
        </p:nvGrpSpPr>
        <p:grpSpPr>
          <a:xfrm>
            <a:off x="6167994" y="1905117"/>
            <a:ext cx="2462318" cy="1448761"/>
            <a:chOff x="6307205" y="1527096"/>
            <a:chExt cx="2462318" cy="1448761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F8DCFF3F-B63E-CEFD-BB27-F9E0D24FDA95}"/>
                </a:ext>
              </a:extLst>
            </p:cNvPr>
            <p:cNvSpPr/>
            <p:nvPr/>
          </p:nvSpPr>
          <p:spPr>
            <a:xfrm>
              <a:off x="6307205" y="1527096"/>
              <a:ext cx="386780" cy="44155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2BEB55D0-15E3-6B60-E093-F0FFDD727A47}"/>
                </a:ext>
              </a:extLst>
            </p:cNvPr>
            <p:cNvSpPr/>
            <p:nvPr/>
          </p:nvSpPr>
          <p:spPr>
            <a:xfrm>
              <a:off x="7282220" y="2489870"/>
              <a:ext cx="570014" cy="485987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9B5D1544-2B90-A4FA-DE85-76ED8A7DA735}"/>
                </a:ext>
              </a:extLst>
            </p:cNvPr>
            <p:cNvSpPr/>
            <p:nvPr/>
          </p:nvSpPr>
          <p:spPr>
            <a:xfrm>
              <a:off x="8382743" y="1529067"/>
              <a:ext cx="386780" cy="44155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842A4EF0-A358-FD71-E3E8-B5AF0B4CDFB7}"/>
              </a:ext>
            </a:extLst>
          </p:cNvPr>
          <p:cNvGrpSpPr/>
          <p:nvPr/>
        </p:nvGrpSpPr>
        <p:grpSpPr>
          <a:xfrm>
            <a:off x="4657903" y="2739538"/>
            <a:ext cx="841893" cy="945563"/>
            <a:chOff x="4657903" y="2739538"/>
            <a:chExt cx="841893" cy="945563"/>
          </a:xfrm>
        </p:grpSpPr>
        <p:sp>
          <p:nvSpPr>
            <p:cNvPr id="37" name="Rectangle 6">
              <a:extLst>
                <a:ext uri="{FF2B5EF4-FFF2-40B4-BE49-F238E27FC236}">
                  <a16:creationId xmlns:a16="http://schemas.microsoft.com/office/drawing/2014/main" id="{A4103AA7-EDFD-CCD6-1700-CD8EC227D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903" y="2739538"/>
              <a:ext cx="841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VL</a:t>
              </a:r>
              <a:endPara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6">
              <a:extLst>
                <a:ext uri="{FF2B5EF4-FFF2-40B4-BE49-F238E27FC236}">
                  <a16:creationId xmlns:a16="http://schemas.microsoft.com/office/drawing/2014/main" id="{A77A4405-ED19-7660-B6C7-1477138EB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903" y="3315769"/>
              <a:ext cx="841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CL</a:t>
              </a:r>
              <a:endPara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8F041A20-D59C-20F9-3C68-88E045E84263}"/>
              </a:ext>
            </a:extLst>
          </p:cNvPr>
          <p:cNvSpPr/>
          <p:nvPr/>
        </p:nvSpPr>
        <p:spPr>
          <a:xfrm>
            <a:off x="3771672" y="2730162"/>
            <a:ext cx="671071" cy="10283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0A5A323B-FC45-4A86-AF17-986CD267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883" y="3900961"/>
            <a:ext cx="3957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的端口特性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       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CR</a:t>
            </a:r>
            <a:endParaRPr kumimoji="0"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7649ACC6-54B9-13B4-213E-9EF2E6984A02}"/>
              </a:ext>
            </a:extLst>
          </p:cNvPr>
          <p:cNvGrpSpPr/>
          <p:nvPr/>
        </p:nvGrpSpPr>
        <p:grpSpPr>
          <a:xfrm>
            <a:off x="3760581" y="2764318"/>
            <a:ext cx="968103" cy="1906501"/>
            <a:chOff x="3701201" y="2764318"/>
            <a:chExt cx="968103" cy="1906501"/>
          </a:xfrm>
        </p:grpSpPr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85EF6D73-E4CF-49BA-E2B2-D2970F5FB3C6}"/>
                </a:ext>
              </a:extLst>
            </p:cNvPr>
            <p:cNvSpPr/>
            <p:nvPr/>
          </p:nvSpPr>
          <p:spPr>
            <a:xfrm>
              <a:off x="3701201" y="2764318"/>
              <a:ext cx="671071" cy="1542898"/>
            </a:xfrm>
            <a:prstGeom prst="rect">
              <a:avLst/>
            </a:prstGeom>
            <a:noFill/>
            <a:ln w="317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B154905F-BD4A-11DC-AE1E-C47D0CA737CB}"/>
                </a:ext>
              </a:extLst>
            </p:cNvPr>
            <p:cNvSpPr txBox="1"/>
            <p:nvPr/>
          </p:nvSpPr>
          <p:spPr>
            <a:xfrm>
              <a:off x="4133049" y="4301487"/>
              <a:ext cx="536255" cy="369332"/>
            </a:xfrm>
            <a:prstGeom prst="rect">
              <a:avLst/>
            </a:prstGeom>
            <a:noFill/>
            <a:ln w="31750"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kumimoji="0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b</a:t>
              </a:r>
              <a:endPara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8A8E879-2E9D-D1BD-A040-A5C27D9F91D9}"/>
              </a:ext>
            </a:extLst>
          </p:cNvPr>
          <p:cNvGrpSpPr/>
          <p:nvPr/>
        </p:nvGrpSpPr>
        <p:grpSpPr>
          <a:xfrm>
            <a:off x="6353565" y="1746783"/>
            <a:ext cx="2131954" cy="1364102"/>
            <a:chOff x="6353565" y="1746783"/>
            <a:chExt cx="2131954" cy="1364102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6EDCE0B2-AB24-E64B-A18A-592D601CD1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53565" y="1746783"/>
              <a:ext cx="118820" cy="158334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4D651B6-4FF1-4657-0670-608A9E2A20A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50710" y="1752567"/>
              <a:ext cx="134809" cy="15255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B554BB0-7357-28B9-06C3-43489A440E3E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>
              <a:off x="7143009" y="3110885"/>
              <a:ext cx="200858" cy="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6398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40" grpId="0" animBg="1"/>
      <p:bldP spid="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42B1FD6-F666-DF82-694E-050E9F7FF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46790"/>
              </p:ext>
            </p:extLst>
          </p:nvPr>
        </p:nvGraphicFramePr>
        <p:xfrm>
          <a:off x="2154341" y="749661"/>
          <a:ext cx="3880035" cy="11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01945" imgH="922755" progId="Visio.Drawing.11">
                  <p:embed/>
                </p:oleObj>
              </mc:Choice>
              <mc:Fallback>
                <p:oleObj name="Visio" r:id="rId2" imgW="3201945" imgH="9227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41" y="749661"/>
                        <a:ext cx="3880035" cy="111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j0234687">
            <a:extLst>
              <a:ext uri="{FF2B5EF4-FFF2-40B4-BE49-F238E27FC236}">
                <a16:creationId xmlns:a16="http://schemas.microsoft.com/office/drawing/2014/main" id="{7BDE4472-E1C7-9D32-2C56-CA93F527BC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5797" y="749661"/>
            <a:ext cx="979345" cy="576978"/>
          </a:xfrm>
          <a:prstGeom prst="rect">
            <a:avLst/>
          </a:prstGeom>
          <a:noFill/>
        </p:spPr>
      </p:pic>
      <p:graphicFrame>
        <p:nvGraphicFramePr>
          <p:cNvPr id="7" name="Object 93">
            <a:extLst>
              <a:ext uri="{FF2B5EF4-FFF2-40B4-BE49-F238E27FC236}">
                <a16:creationId xmlns:a16="http://schemas.microsoft.com/office/drawing/2014/main" id="{DF27A23C-F498-B4BF-22CF-39E34DE70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05578"/>
              </p:ext>
            </p:extLst>
          </p:nvPr>
        </p:nvGraphicFramePr>
        <p:xfrm>
          <a:off x="6048562" y="731547"/>
          <a:ext cx="2787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39" name="Object 93">
                        <a:extLst>
                          <a:ext uri="{FF2B5EF4-FFF2-40B4-BE49-F238E27FC236}">
                            <a16:creationId xmlns:a16="http://schemas.microsoft.com/office/drawing/2014/main" id="{DFF2303D-C99D-382D-B925-EE524241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562" y="731547"/>
                        <a:ext cx="2787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3">
            <a:extLst>
              <a:ext uri="{FF2B5EF4-FFF2-40B4-BE49-F238E27FC236}">
                <a16:creationId xmlns:a16="http://schemas.microsoft.com/office/drawing/2014/main" id="{3923A05D-3F9A-A9A4-AE7B-98C5FE06A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56254"/>
              </p:ext>
            </p:extLst>
          </p:nvPr>
        </p:nvGraphicFramePr>
        <p:xfrm>
          <a:off x="6573430" y="1143072"/>
          <a:ext cx="11271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482400" progId="Equation.DSMT4">
                  <p:embed/>
                </p:oleObj>
              </mc:Choice>
              <mc:Fallback>
                <p:oleObj name="Equation" r:id="rId7" imgW="749160" imgH="482400" progId="Equation.DSMT4">
                  <p:embed/>
                  <p:pic>
                    <p:nvPicPr>
                      <p:cNvPr id="7" name="Object 93">
                        <a:extLst>
                          <a:ext uri="{FF2B5EF4-FFF2-40B4-BE49-F238E27FC236}">
                            <a16:creationId xmlns:a16="http://schemas.microsoft.com/office/drawing/2014/main" id="{DF27A23C-F498-B4BF-22CF-39E34DE70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430" y="1143072"/>
                        <a:ext cx="11271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34D3C4-F605-DE2F-323E-D5057FBC9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5526"/>
              </p:ext>
            </p:extLst>
          </p:nvPr>
        </p:nvGraphicFramePr>
        <p:xfrm>
          <a:off x="2154341" y="2078148"/>
          <a:ext cx="3880035" cy="11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3201945" imgH="922755" progId="Visio.Drawing.11">
                  <p:embed/>
                </p:oleObj>
              </mc:Choice>
              <mc:Fallback>
                <p:oleObj name="Visio" r:id="rId9" imgW="3201945" imgH="922755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42B1FD6-F666-DF82-694E-050E9F7FF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41" y="2078148"/>
                        <a:ext cx="3880035" cy="111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18DB207-8819-B77E-89A5-3F919B108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98046"/>
              </p:ext>
            </p:extLst>
          </p:nvPr>
        </p:nvGraphicFramePr>
        <p:xfrm>
          <a:off x="2154340" y="3459644"/>
          <a:ext cx="3880035" cy="11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3201945" imgH="922755" progId="Visio.Drawing.11">
                  <p:embed/>
                </p:oleObj>
              </mc:Choice>
              <mc:Fallback>
                <p:oleObj name="Visio" r:id="rId11" imgW="3201945" imgH="922755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234D3C4-F605-DE2F-323E-D5057FBC9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340" y="3459644"/>
                        <a:ext cx="3880035" cy="111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3">
            <a:extLst>
              <a:ext uri="{FF2B5EF4-FFF2-40B4-BE49-F238E27FC236}">
                <a16:creationId xmlns:a16="http://schemas.microsoft.com/office/drawing/2014/main" id="{C5E086D5-D50C-7847-913B-326A26F6E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36444"/>
              </p:ext>
            </p:extLst>
          </p:nvPr>
        </p:nvGraphicFramePr>
        <p:xfrm>
          <a:off x="6818585" y="2245032"/>
          <a:ext cx="879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482400" progId="Equation.DSMT4">
                  <p:embed/>
                </p:oleObj>
              </mc:Choice>
              <mc:Fallback>
                <p:oleObj name="Equation" r:id="rId13" imgW="583920" imgH="482400" progId="Equation.DSMT4">
                  <p:embed/>
                  <p:pic>
                    <p:nvPicPr>
                      <p:cNvPr id="8" name="Object 93">
                        <a:extLst>
                          <a:ext uri="{FF2B5EF4-FFF2-40B4-BE49-F238E27FC236}">
                            <a16:creationId xmlns:a16="http://schemas.microsoft.com/office/drawing/2014/main" id="{3923A05D-3F9A-A9A4-AE7B-98C5FE06A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585" y="2245032"/>
                        <a:ext cx="8794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3">
            <a:extLst>
              <a:ext uri="{FF2B5EF4-FFF2-40B4-BE49-F238E27FC236}">
                <a16:creationId xmlns:a16="http://schemas.microsoft.com/office/drawing/2014/main" id="{E07AC295-57EA-9DBE-185E-8EB03B3CC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24793"/>
              </p:ext>
            </p:extLst>
          </p:nvPr>
        </p:nvGraphicFramePr>
        <p:xfrm>
          <a:off x="6818586" y="3622496"/>
          <a:ext cx="879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482400" progId="Equation.DSMT4">
                  <p:embed/>
                </p:oleObj>
              </mc:Choice>
              <mc:Fallback>
                <p:oleObj name="Equation" r:id="rId15" imgW="583920" imgH="482400" progId="Equation.DSMT4">
                  <p:embed/>
                  <p:pic>
                    <p:nvPicPr>
                      <p:cNvPr id="11" name="Object 93">
                        <a:extLst>
                          <a:ext uri="{FF2B5EF4-FFF2-40B4-BE49-F238E27FC236}">
                            <a16:creationId xmlns:a16="http://schemas.microsoft.com/office/drawing/2014/main" id="{C5E086D5-D50C-7847-913B-326A26F6E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586" y="3622496"/>
                        <a:ext cx="8794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E51368A3-FD03-EF8E-8C98-1D7D08FD2C51}"/>
              </a:ext>
            </a:extLst>
          </p:cNvPr>
          <p:cNvSpPr txBox="1"/>
          <p:nvPr/>
        </p:nvSpPr>
        <p:spPr>
          <a:xfrm>
            <a:off x="100940" y="1898690"/>
            <a:ext cx="215668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：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参考方向变化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激励与响应类型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623341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24B6923-1E18-CB97-4130-45D78BED6729}"/>
              </a:ext>
            </a:extLst>
          </p:cNvPr>
          <p:cNvSpPr txBox="1">
            <a:spLocks noChangeArrowheads="1"/>
          </p:cNvSpPr>
          <p:nvPr/>
        </p:nvSpPr>
        <p:spPr>
          <a:xfrm>
            <a:off x="2476004" y="569562"/>
            <a:ext cx="3877295" cy="427965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1800" b="1" dirty="0">
                <a:solidFill>
                  <a:srgbClr val="C816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阻电路元件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B2DD556F-1524-B1A4-51E7-F236ECD40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683" y="997527"/>
            <a:ext cx="1569214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阻元件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84C87CD-4E03-67A2-B295-FA0BD3091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50468"/>
              </p:ext>
            </p:extLst>
          </p:nvPr>
        </p:nvGraphicFramePr>
        <p:xfrm>
          <a:off x="396318" y="1604248"/>
          <a:ext cx="1627399" cy="207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189029" imgH="1513634" progId="Visio.Drawing.11">
                  <p:embed/>
                </p:oleObj>
              </mc:Choice>
              <mc:Fallback>
                <p:oleObj name="Visio" r:id="rId2" imgW="1189029" imgH="1513634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56F61CF-25EF-7A70-3D1A-215C9B090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18" y="1604248"/>
                        <a:ext cx="1627399" cy="2073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ABA370E9-C63A-F54D-A33F-D31A08C25A59}"/>
              </a:ext>
            </a:extLst>
          </p:cNvPr>
          <p:cNvGrpSpPr/>
          <p:nvPr/>
        </p:nvGrpSpPr>
        <p:grpSpPr>
          <a:xfrm>
            <a:off x="1953980" y="1738999"/>
            <a:ext cx="1563938" cy="382541"/>
            <a:chOff x="2245383" y="1738999"/>
            <a:chExt cx="1563938" cy="382541"/>
          </a:xfrm>
        </p:grpSpPr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A7FE7D48-05AE-39F6-AE9A-3ACF5C339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336604"/>
                </p:ext>
              </p:extLst>
            </p:nvPr>
          </p:nvGraphicFramePr>
          <p:xfrm>
            <a:off x="2245383" y="1808033"/>
            <a:ext cx="57308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040" imgH="177480" progId="Equation.DSMT4">
                    <p:embed/>
                  </p:oleObj>
                </mc:Choice>
                <mc:Fallback>
                  <p:oleObj name="Equation" r:id="rId4" imgW="419040" imgH="177480" progId="Equation.DSMT4">
                    <p:embed/>
                    <p:pic>
                      <p:nvPicPr>
                        <p:cNvPr id="27" name="Object 7">
                          <a:extLst>
                            <a:ext uri="{FF2B5EF4-FFF2-40B4-BE49-F238E27FC236}">
                              <a16:creationId xmlns:a16="http://schemas.microsoft.com/office/drawing/2014/main" id="{912A6509-1D10-D44C-E215-E65899F3B2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383" y="1808033"/>
                          <a:ext cx="573088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6C410997-65CB-F4A3-8CA2-FA27CB0C96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3340035"/>
                </p:ext>
              </p:extLst>
            </p:nvPr>
          </p:nvGraphicFramePr>
          <p:xfrm>
            <a:off x="3218771" y="1808163"/>
            <a:ext cx="5905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177480" progId="Equation.DSMT4">
                    <p:embed/>
                  </p:oleObj>
                </mc:Choice>
                <mc:Fallback>
                  <p:oleObj name="Equation" r:id="rId6" imgW="431640" imgH="177480" progId="Equation.DSMT4">
                    <p:embed/>
                    <p:pic>
                      <p:nvPicPr>
                        <p:cNvPr id="5" name="Object 7">
                          <a:extLst>
                            <a:ext uri="{FF2B5EF4-FFF2-40B4-BE49-F238E27FC236}">
                              <a16:creationId xmlns:a16="http://schemas.microsoft.com/office/drawing/2014/main" id="{A7FE7D48-05AE-39F6-AE9A-3ACF5C339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771" y="1808163"/>
                          <a:ext cx="59055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5">
              <a:extLst>
                <a:ext uri="{FF2B5EF4-FFF2-40B4-BE49-F238E27FC236}">
                  <a16:creationId xmlns:a16="http://schemas.microsoft.com/office/drawing/2014/main" id="{2E077007-461E-8326-D5FD-D9C89745A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471" y="1738999"/>
              <a:ext cx="422945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或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47CF520-F645-9811-F093-8CFA42DDB787}"/>
              </a:ext>
            </a:extLst>
          </p:cNvPr>
          <p:cNvGrpSpPr/>
          <p:nvPr/>
        </p:nvGrpSpPr>
        <p:grpSpPr>
          <a:xfrm>
            <a:off x="1951561" y="2378742"/>
            <a:ext cx="2769646" cy="382541"/>
            <a:chOff x="2242964" y="2378742"/>
            <a:chExt cx="2769646" cy="382541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191F4EC-ECB0-9009-5F17-F71655B413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40163"/>
                </p:ext>
              </p:extLst>
            </p:nvPr>
          </p:nvGraphicFramePr>
          <p:xfrm>
            <a:off x="2242964" y="2430183"/>
            <a:ext cx="12144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8840" imgH="203040" progId="Equation.DSMT4">
                    <p:embed/>
                  </p:oleObj>
                </mc:Choice>
                <mc:Fallback>
                  <p:oleObj name="Equation" r:id="rId8" imgW="888840" imgH="203040" progId="Equation.DSMT4">
                    <p:embed/>
                    <p:pic>
                      <p:nvPicPr>
                        <p:cNvPr id="5" name="Object 7">
                          <a:extLst>
                            <a:ext uri="{FF2B5EF4-FFF2-40B4-BE49-F238E27FC236}">
                              <a16:creationId xmlns:a16="http://schemas.microsoft.com/office/drawing/2014/main" id="{A7FE7D48-05AE-39F6-AE9A-3ACF5C339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964" y="2430183"/>
                          <a:ext cx="1214437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ED4BDC72-1876-F7B9-38D1-3FF5304641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617471"/>
                </p:ext>
              </p:extLst>
            </p:nvPr>
          </p:nvGraphicFramePr>
          <p:xfrm>
            <a:off x="3779122" y="2435207"/>
            <a:ext cx="123348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01440" imgH="203040" progId="Equation.DSMT4">
                    <p:embed/>
                  </p:oleObj>
                </mc:Choice>
                <mc:Fallback>
                  <p:oleObj name="Equation" r:id="rId10" imgW="901440" imgH="203040" progId="Equation.DSMT4">
                    <p:embed/>
                    <p:pic>
                      <p:nvPicPr>
                        <p:cNvPr id="6" name="Object 7">
                          <a:extLst>
                            <a:ext uri="{FF2B5EF4-FFF2-40B4-BE49-F238E27FC236}">
                              <a16:creationId xmlns:a16="http://schemas.microsoft.com/office/drawing/2014/main" id="{6C410997-65CB-F4A3-8CA2-FA27CB0C96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122" y="2435207"/>
                          <a:ext cx="1233488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5">
              <a:extLst>
                <a:ext uri="{FF2B5EF4-FFF2-40B4-BE49-F238E27FC236}">
                  <a16:creationId xmlns:a16="http://schemas.microsoft.com/office/drawing/2014/main" id="{4A881496-1952-447D-77FD-487CFA9DE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948" y="2378742"/>
              <a:ext cx="422945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或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17C40C8-D904-A647-F46E-0366F65A14C3}"/>
              </a:ext>
            </a:extLst>
          </p:cNvPr>
          <p:cNvGrpSpPr/>
          <p:nvPr/>
        </p:nvGrpSpPr>
        <p:grpSpPr>
          <a:xfrm>
            <a:off x="1960237" y="3087387"/>
            <a:ext cx="2417198" cy="382541"/>
            <a:chOff x="2251640" y="3087387"/>
            <a:chExt cx="2417198" cy="382541"/>
          </a:xfrm>
        </p:grpSpPr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BF0C33EE-3606-0DA6-49C8-2DCB57F4F3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017922"/>
                </p:ext>
              </p:extLst>
            </p:nvPr>
          </p:nvGraphicFramePr>
          <p:xfrm>
            <a:off x="2251640" y="3171655"/>
            <a:ext cx="90328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240" imgH="203040" progId="Equation.DSMT4">
                    <p:embed/>
                  </p:oleObj>
                </mc:Choice>
                <mc:Fallback>
                  <p:oleObj name="Equation" r:id="rId12" imgW="66024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1191F4EC-ECB0-9009-5F17-F71655B413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640" y="3171655"/>
                          <a:ext cx="903288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>
              <a:extLst>
                <a:ext uri="{FF2B5EF4-FFF2-40B4-BE49-F238E27FC236}">
                  <a16:creationId xmlns:a16="http://schemas.microsoft.com/office/drawing/2014/main" id="{FCB6A696-B9FE-0633-975E-524BCEFF89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228928"/>
                </p:ext>
              </p:extLst>
            </p:nvPr>
          </p:nvGraphicFramePr>
          <p:xfrm>
            <a:off x="3625850" y="3138488"/>
            <a:ext cx="104298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61760" imgH="203040" progId="Equation.DSMT4">
                    <p:embed/>
                  </p:oleObj>
                </mc:Choice>
                <mc:Fallback>
                  <p:oleObj name="Equation" r:id="rId14" imgW="761760" imgH="203040" progId="Equation.DSMT4">
                    <p:embed/>
                    <p:pic>
                      <p:nvPicPr>
                        <p:cNvPr id="9" name="Object 7">
                          <a:extLst>
                            <a:ext uri="{FF2B5EF4-FFF2-40B4-BE49-F238E27FC236}">
                              <a16:creationId xmlns:a16="http://schemas.microsoft.com/office/drawing/2014/main" id="{ED4BDC72-1876-F7B9-38D1-3FF5304641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850" y="3138488"/>
                          <a:ext cx="1042988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C95CE3A2-5A25-2882-C50A-32883D638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928" y="3087387"/>
              <a:ext cx="422945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或</a:t>
              </a:r>
            </a:p>
          </p:txBody>
        </p:sp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ADA1D3D-4912-AB0C-1B45-8A956976B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950"/>
              </p:ext>
            </p:extLst>
          </p:nvPr>
        </p:nvGraphicFramePr>
        <p:xfrm>
          <a:off x="406249" y="3705500"/>
          <a:ext cx="1617468" cy="67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1189029" imgH="491084" progId="Visio.Drawing.11">
                  <p:embed/>
                </p:oleObj>
              </mc:Choice>
              <mc:Fallback>
                <p:oleObj name="Visio" r:id="rId16" imgW="1189029" imgH="491084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56F61CF-25EF-7A70-3D1A-215C9B090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9" y="3705500"/>
                        <a:ext cx="1617468" cy="674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DA92F8A-6152-9B53-6CC6-DA0B14D89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78194"/>
              </p:ext>
            </p:extLst>
          </p:nvPr>
        </p:nvGraphicFramePr>
        <p:xfrm>
          <a:off x="5280603" y="1296419"/>
          <a:ext cx="1563501" cy="141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1321555" imgH="1195218" progId="Visio.Drawing.11">
                  <p:embed/>
                </p:oleObj>
              </mc:Choice>
              <mc:Fallback>
                <p:oleObj name="Visio" r:id="rId18" imgW="1321555" imgH="1195218" progId="Visio.Drawing.11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84580F4-2136-A929-4463-65E38CC8E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03" y="1296419"/>
                        <a:ext cx="1563501" cy="141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28F0298-6ACD-87E4-881B-1B6B860CE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11694"/>
              </p:ext>
            </p:extLst>
          </p:nvPr>
        </p:nvGraphicFramePr>
        <p:xfrm>
          <a:off x="6966196" y="1296419"/>
          <a:ext cx="1563501" cy="141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0" imgW="1321555" imgH="1195218" progId="Visio.Drawing.11">
                  <p:embed/>
                </p:oleObj>
              </mc:Choice>
              <mc:Fallback>
                <p:oleObj name="Visio" r:id="rId20" imgW="1321555" imgH="1195218" progId="Visio.Drawing.11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DA92F8A-6152-9B53-6CC6-DA0B14D89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196" y="1296419"/>
                        <a:ext cx="1563501" cy="141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667EE6F-36E0-3043-B788-09631755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98522"/>
              </p:ext>
            </p:extLst>
          </p:nvPr>
        </p:nvGraphicFramePr>
        <p:xfrm>
          <a:off x="5270398" y="3008475"/>
          <a:ext cx="1563501" cy="141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1321555" imgH="1195218" progId="Visio.Drawing.11">
                  <p:embed/>
                </p:oleObj>
              </mc:Choice>
              <mc:Fallback>
                <p:oleObj name="Visio" r:id="rId22" imgW="1321555" imgH="1195218" progId="Visio.Drawing.11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DA92F8A-6152-9B53-6CC6-DA0B14D89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398" y="3008475"/>
                        <a:ext cx="1563501" cy="141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F002D3C1-1A7F-B57D-E344-D7D4370FD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6813"/>
              </p:ext>
            </p:extLst>
          </p:nvPr>
        </p:nvGraphicFramePr>
        <p:xfrm>
          <a:off x="2192894" y="3721828"/>
          <a:ext cx="11985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457200" progId="Equation.DSMT4">
                  <p:embed/>
                </p:oleObj>
              </mc:Choice>
              <mc:Fallback>
                <p:oleObj name="Equation" r:id="rId24" imgW="939600" imgH="45720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BF0C33EE-3606-0DA6-49C8-2DCB57F4F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894" y="3721828"/>
                        <a:ext cx="11985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219A8EEE-26AF-BAAC-75AE-9F2B8A86D76C}"/>
              </a:ext>
            </a:extLst>
          </p:cNvPr>
          <p:cNvGrpSpPr/>
          <p:nvPr/>
        </p:nvGrpSpPr>
        <p:grpSpPr>
          <a:xfrm>
            <a:off x="7074742" y="3001821"/>
            <a:ext cx="1817688" cy="935564"/>
            <a:chOff x="7074742" y="3001821"/>
            <a:chExt cx="1817688" cy="935564"/>
          </a:xfrm>
        </p:grpSpPr>
        <p:graphicFrame>
          <p:nvGraphicFramePr>
            <p:cNvPr id="12" name="Object 70">
              <a:extLst>
                <a:ext uri="{FF2B5EF4-FFF2-40B4-BE49-F238E27FC236}">
                  <a16:creationId xmlns:a16="http://schemas.microsoft.com/office/drawing/2014/main" id="{D90616A1-F28A-E11E-6F34-7F9EDB935F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59096"/>
                </p:ext>
              </p:extLst>
            </p:nvPr>
          </p:nvGraphicFramePr>
          <p:xfrm>
            <a:off x="7074742" y="3001821"/>
            <a:ext cx="1304239" cy="285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27000" imgH="203040" progId="Equation.DSMT4">
                    <p:embed/>
                  </p:oleObj>
                </mc:Choice>
                <mc:Fallback>
                  <p:oleObj name="Equation" r:id="rId26" imgW="927000" imgH="203040" progId="Equation.DSMT4">
                    <p:embed/>
                    <p:pic>
                      <p:nvPicPr>
                        <p:cNvPr id="93" name="Object 70">
                          <a:extLst>
                            <a:ext uri="{FF2B5EF4-FFF2-40B4-BE49-F238E27FC236}">
                              <a16:creationId xmlns:a16="http://schemas.microsoft.com/office/drawing/2014/main" id="{4AB15146-52E9-4352-88C7-EEA722E4E3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4742" y="3001821"/>
                          <a:ext cx="1304239" cy="285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9">
              <a:extLst>
                <a:ext uri="{FF2B5EF4-FFF2-40B4-BE49-F238E27FC236}">
                  <a16:creationId xmlns:a16="http://schemas.microsoft.com/office/drawing/2014/main" id="{93F431B6-B123-A71C-27CB-F10815239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583012"/>
                </p:ext>
              </p:extLst>
            </p:nvPr>
          </p:nvGraphicFramePr>
          <p:xfrm>
            <a:off x="7074742" y="3413510"/>
            <a:ext cx="181768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44520" imgH="355320" progId="Equation.DSMT4">
                    <p:embed/>
                  </p:oleObj>
                </mc:Choice>
                <mc:Fallback>
                  <p:oleObj name="Equation" r:id="rId28" imgW="1244520" imgH="355320" progId="Equation.DSMT4">
                    <p:embed/>
                    <p:pic>
                      <p:nvPicPr>
                        <p:cNvPr id="95" name="Object 69">
                          <a:extLst>
                            <a:ext uri="{FF2B5EF4-FFF2-40B4-BE49-F238E27FC236}">
                              <a16:creationId xmlns:a16="http://schemas.microsoft.com/office/drawing/2014/main" id="{3EB45608-F793-49D4-BABC-C93EE01712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4742" y="3413510"/>
                          <a:ext cx="1817688" cy="523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7C68C55-A21A-89E0-8ACE-5EF6C02AF0CB}"/>
              </a:ext>
            </a:extLst>
          </p:cNvPr>
          <p:cNvGrpSpPr/>
          <p:nvPr/>
        </p:nvGrpSpPr>
        <p:grpSpPr>
          <a:xfrm>
            <a:off x="6720445" y="4075887"/>
            <a:ext cx="2352303" cy="382541"/>
            <a:chOff x="6720445" y="4075887"/>
            <a:chExt cx="2352303" cy="382541"/>
          </a:xfrm>
        </p:grpSpPr>
        <p:graphicFrame>
          <p:nvGraphicFramePr>
            <p:cNvPr id="23" name="Object 69">
              <a:extLst>
                <a:ext uri="{FF2B5EF4-FFF2-40B4-BE49-F238E27FC236}">
                  <a16:creationId xmlns:a16="http://schemas.microsoft.com/office/drawing/2014/main" id="{94639BAB-4719-93B3-7018-3275450D3A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54815"/>
                </p:ext>
              </p:extLst>
            </p:nvPr>
          </p:nvGraphicFramePr>
          <p:xfrm>
            <a:off x="6720445" y="4117932"/>
            <a:ext cx="11858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12520" imgH="203040" progId="Equation.DSMT4">
                    <p:embed/>
                  </p:oleObj>
                </mc:Choice>
                <mc:Fallback>
                  <p:oleObj name="Equation" r:id="rId30" imgW="812520" imgH="203040" progId="Equation.DSMT4">
                    <p:embed/>
                    <p:pic>
                      <p:nvPicPr>
                        <p:cNvPr id="13" name="Object 69">
                          <a:extLst>
                            <a:ext uri="{FF2B5EF4-FFF2-40B4-BE49-F238E27FC236}">
                              <a16:creationId xmlns:a16="http://schemas.microsoft.com/office/drawing/2014/main" id="{93F431B6-B123-A71C-27CB-F10815239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0445" y="4117932"/>
                          <a:ext cx="1185863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709D06DE-6940-3DF3-5C25-86D58F24F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3144" y="4075887"/>
              <a:ext cx="1119604" cy="3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无源元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854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30F88090-A861-A8D2-95FF-805337F0F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50592"/>
              </p:ext>
            </p:extLst>
          </p:nvPr>
        </p:nvGraphicFramePr>
        <p:xfrm>
          <a:off x="281392" y="880921"/>
          <a:ext cx="3473533" cy="178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41795" imgH="1667736" progId="Visio.Drawing.11">
                  <p:embed/>
                </p:oleObj>
              </mc:Choice>
              <mc:Fallback>
                <p:oleObj name="Visio" r:id="rId2" imgW="3241795" imgH="1667736" progId="Visio.Drawing.11">
                  <p:embed/>
                  <p:pic>
                    <p:nvPicPr>
                      <p:cNvPr id="476166" name="Object 6">
                        <a:extLst>
                          <a:ext uri="{FF2B5EF4-FFF2-40B4-BE49-F238E27FC236}">
                            <a16:creationId xmlns:a16="http://schemas.microsoft.com/office/drawing/2014/main" id="{24E7F89B-F145-927B-1799-8DF89788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92" y="880921"/>
                        <a:ext cx="3473533" cy="178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239513F5-7C29-D480-A840-8C16C67F32F2}"/>
              </a:ext>
            </a:extLst>
          </p:cNvPr>
          <p:cNvSpPr txBox="1"/>
          <p:nvPr/>
        </p:nvSpPr>
        <p:spPr>
          <a:xfrm>
            <a:off x="436913" y="2950557"/>
            <a:ext cx="32063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，支路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，可列：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-1=1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独立的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-2+1=2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独立的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VL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程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7E5B142C-783F-ED9D-0575-A455B22E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56220"/>
              </p:ext>
            </p:extLst>
          </p:nvPr>
        </p:nvGraphicFramePr>
        <p:xfrm>
          <a:off x="4533637" y="803275"/>
          <a:ext cx="137636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1434960" progId="Equation.DSMT4">
                  <p:embed/>
                </p:oleObj>
              </mc:Choice>
              <mc:Fallback>
                <p:oleObj name="Equation" r:id="rId4" imgW="1015920" imgH="1434960" progId="Equation.DSMT4">
                  <p:embed/>
                  <p:pic>
                    <p:nvPicPr>
                      <p:cNvPr id="19461" name="Object 9">
                        <a:extLst>
                          <a:ext uri="{FF2B5EF4-FFF2-40B4-BE49-F238E27FC236}">
                            <a16:creationId xmlns:a16="http://schemas.microsoft.com/office/drawing/2014/main" id="{C561D2CE-8189-E9FA-48E7-CF7E091DC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637" y="803275"/>
                        <a:ext cx="1376363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2A1E66BF-39A3-8C4C-07C7-905D2B6ECC51}"/>
              </a:ext>
            </a:extLst>
          </p:cNvPr>
          <p:cNvSpPr txBox="1"/>
          <p:nvPr/>
        </p:nvSpPr>
        <p:spPr>
          <a:xfrm>
            <a:off x="6042380" y="1488464"/>
            <a:ext cx="1044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</a:t>
            </a: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912A6509-1D10-D44C-E215-E65899F3B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64145"/>
              </p:ext>
            </p:extLst>
          </p:nvPr>
        </p:nvGraphicFramePr>
        <p:xfrm>
          <a:off x="3564731" y="2972689"/>
          <a:ext cx="20145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723600" progId="Equation.DSMT4">
                  <p:embed/>
                </p:oleObj>
              </mc:Choice>
              <mc:Fallback>
                <p:oleObj name="Equation" r:id="rId6" imgW="1473120" imgH="723600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D23BB38C-80CB-6488-49C7-331DAFA84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31" y="2972689"/>
                        <a:ext cx="20145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1105A41-00B4-AF57-3AA4-2556D4277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30275"/>
              </p:ext>
            </p:extLst>
          </p:nvPr>
        </p:nvGraphicFramePr>
        <p:xfrm>
          <a:off x="6125002" y="2661299"/>
          <a:ext cx="2882900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1155600" progId="Equation.DSMT4">
                  <p:embed/>
                </p:oleObj>
              </mc:Choice>
              <mc:Fallback>
                <p:oleObj name="Equation" r:id="rId8" imgW="2108160" imgH="115560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912A6509-1D10-D44C-E215-E65899F3B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002" y="2661299"/>
                        <a:ext cx="2882900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52653333-300D-8427-CC6B-10343373E3DF}"/>
              </a:ext>
            </a:extLst>
          </p:cNvPr>
          <p:cNvSpPr txBox="1"/>
          <p:nvPr/>
        </p:nvSpPr>
        <p:spPr>
          <a:xfrm>
            <a:off x="5495057" y="3285704"/>
            <a:ext cx="10448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5043703-A601-E1FF-D373-F35941732A48}"/>
              </a:ext>
            </a:extLst>
          </p:cNvPr>
          <p:cNvSpPr txBox="1"/>
          <p:nvPr/>
        </p:nvSpPr>
        <p:spPr>
          <a:xfrm>
            <a:off x="3754925" y="4008111"/>
            <a:ext cx="14668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电流法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85CA373-CAF0-D7EA-97B2-547C9CA72A1A}"/>
              </a:ext>
            </a:extLst>
          </p:cNvPr>
          <p:cNvSpPr txBox="1"/>
          <p:nvPr/>
        </p:nvSpPr>
        <p:spPr>
          <a:xfrm>
            <a:off x="7087268" y="4087810"/>
            <a:ext cx="14668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电压法</a:t>
            </a:r>
          </a:p>
        </p:txBody>
      </p:sp>
    </p:spTree>
    <p:extLst>
      <p:ext uri="{BB962C8B-B14F-4D97-AF65-F5344CB8AC3E}">
        <p14:creationId xmlns:p14="http://schemas.microsoft.com/office/powerpoint/2010/main" val="250253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30" grpId="0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55C1ED6-8427-9A21-C91C-B098BD7F9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66596"/>
              </p:ext>
            </p:extLst>
          </p:nvPr>
        </p:nvGraphicFramePr>
        <p:xfrm>
          <a:off x="423863" y="884238"/>
          <a:ext cx="27035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001331" imgH="1421265" progId="Visio.Drawing.11">
                  <p:embed/>
                </p:oleObj>
              </mc:Choice>
              <mc:Fallback>
                <p:oleObj name="Visio" r:id="rId2" imgW="2001331" imgH="1421265" progId="Visio.Drawing.11">
                  <p:embed/>
                  <p:pic>
                    <p:nvPicPr>
                      <p:cNvPr id="433157" name="Object 5">
                        <a:extLst>
                          <a:ext uri="{FF2B5EF4-FFF2-40B4-BE49-F238E27FC236}">
                            <a16:creationId xmlns:a16="http://schemas.microsoft.com/office/drawing/2014/main" id="{D01B9310-9810-0619-9FE4-1CDE5A3BC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884238"/>
                        <a:ext cx="2703512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23EB6ED-75F0-A36B-87AB-E7D2CEEF7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39730"/>
              </p:ext>
            </p:extLst>
          </p:nvPr>
        </p:nvGraphicFramePr>
        <p:xfrm>
          <a:off x="4619123" y="833438"/>
          <a:ext cx="2481263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382878" imgH="969569" progId="Visio.Drawing.6">
                  <p:embed/>
                </p:oleObj>
              </mc:Choice>
              <mc:Fallback>
                <p:oleObj name="Visio" r:id="rId4" imgW="1382878" imgH="969569" progId="Visio.Drawing.6">
                  <p:embed/>
                  <p:pic>
                    <p:nvPicPr>
                      <p:cNvPr id="433159" name="Object 7">
                        <a:extLst>
                          <a:ext uri="{FF2B5EF4-FFF2-40B4-BE49-F238E27FC236}">
                            <a16:creationId xmlns:a16="http://schemas.microsoft.com/office/drawing/2014/main" id="{EE1144D0-347B-2E12-04B3-D3CB693D6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3" y="833438"/>
                        <a:ext cx="2481263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>
            <a:extLst>
              <a:ext uri="{FF2B5EF4-FFF2-40B4-BE49-F238E27FC236}">
                <a16:creationId xmlns:a16="http://schemas.microsoft.com/office/drawing/2014/main" id="{8FA1BA64-513D-2BA3-7943-5EBF319B3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18570"/>
              </p:ext>
            </p:extLst>
          </p:nvPr>
        </p:nvGraphicFramePr>
        <p:xfrm>
          <a:off x="666250" y="2950276"/>
          <a:ext cx="1640878" cy="159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939800" progId="Equation.DSMT4">
                  <p:embed/>
                </p:oleObj>
              </mc:Choice>
              <mc:Fallback>
                <p:oleObj name="Equation" r:id="rId6" imgW="965200" imgH="939800" progId="Equation.DSMT4">
                  <p:embed/>
                  <p:pic>
                    <p:nvPicPr>
                      <p:cNvPr id="433175" name="Object 23">
                        <a:extLst>
                          <a:ext uri="{FF2B5EF4-FFF2-40B4-BE49-F238E27FC236}">
                            <a16:creationId xmlns:a16="http://schemas.microsoft.com/office/drawing/2014/main" id="{BAD567A8-794C-D3CE-D944-13F444C07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50" y="2950276"/>
                        <a:ext cx="1640878" cy="1596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C39A6A52-34D3-4F5A-2ADF-6EE35B480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62896"/>
              </p:ext>
            </p:extLst>
          </p:nvPr>
        </p:nvGraphicFramePr>
        <p:xfrm>
          <a:off x="3175250" y="2807576"/>
          <a:ext cx="3424360" cy="196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600" imgH="1371600" progId="Equation.DSMT4">
                  <p:embed/>
                </p:oleObj>
              </mc:Choice>
              <mc:Fallback>
                <p:oleObj name="Equation" r:id="rId8" imgW="2387600" imgH="1371600" progId="Equation.DSMT4">
                  <p:embed/>
                  <p:pic>
                    <p:nvPicPr>
                      <p:cNvPr id="433176" name="Object 24">
                        <a:extLst>
                          <a:ext uri="{FF2B5EF4-FFF2-40B4-BE49-F238E27FC236}">
                            <a16:creationId xmlns:a16="http://schemas.microsoft.com/office/drawing/2014/main" id="{0E80EA78-43CF-C5FD-5620-C153642D9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50" y="2807576"/>
                        <a:ext cx="3424360" cy="1965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5">
            <a:extLst>
              <a:ext uri="{FF2B5EF4-FFF2-40B4-BE49-F238E27FC236}">
                <a16:creationId xmlns:a16="http://schemas.microsoft.com/office/drawing/2014/main" id="{AAEE0949-F078-9E33-0363-FC415847B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205" y="3704155"/>
            <a:ext cx="1368425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i="1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i="1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aseline="-250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0 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9" name="Group 34">
            <a:extLst>
              <a:ext uri="{FF2B5EF4-FFF2-40B4-BE49-F238E27FC236}">
                <a16:creationId xmlns:a16="http://schemas.microsoft.com/office/drawing/2014/main" id="{895D2EFA-1428-F545-FC82-AC361A0625E6}"/>
              </a:ext>
            </a:extLst>
          </p:cNvPr>
          <p:cNvGrpSpPr>
            <a:grpSpLocks/>
          </p:cNvGrpSpPr>
          <p:nvPr/>
        </p:nvGrpSpPr>
        <p:grpSpPr bwMode="auto">
          <a:xfrm>
            <a:off x="6963006" y="2785663"/>
            <a:ext cx="1107297" cy="1689100"/>
            <a:chOff x="4538" y="2632"/>
            <a:chExt cx="668" cy="1064"/>
          </a:xfrm>
        </p:grpSpPr>
        <p:sp>
          <p:nvSpPr>
            <p:cNvPr id="20" name="Rectangle 27">
              <a:extLst>
                <a:ext uri="{FF2B5EF4-FFF2-40B4-BE49-F238E27FC236}">
                  <a16:creationId xmlns:a16="http://schemas.microsoft.com/office/drawing/2014/main" id="{A74197CC-F432-1F31-1676-17805BE16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2632"/>
              <a:ext cx="668" cy="233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关联矩阵</a:t>
              </a:r>
            </a:p>
          </p:txBody>
        </p:sp>
        <p:sp>
          <p:nvSpPr>
            <p:cNvPr id="21" name="Oval 28">
              <a:extLst>
                <a:ext uri="{FF2B5EF4-FFF2-40B4-BE49-F238E27FC236}">
                  <a16:creationId xmlns:a16="http://schemas.microsoft.com/office/drawing/2014/main" id="{DAFAC8CF-6A55-7744-78CC-1E5BD4CBB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3240"/>
              <a:ext cx="348" cy="456"/>
            </a:xfrm>
            <a:prstGeom prst="ellipse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042419B2-D749-084B-D224-2F60D3FB6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2" y="2880"/>
              <a:ext cx="0" cy="3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" name="Rectangle 32">
            <a:extLst>
              <a:ext uri="{FF2B5EF4-FFF2-40B4-BE49-F238E27FC236}">
                <a16:creationId xmlns:a16="http://schemas.microsoft.com/office/drawing/2014/main" id="{AC58AAF7-2A3D-0E45-A002-9292EC60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656" y="3115922"/>
            <a:ext cx="2362200" cy="165735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4" name="Object 36">
            <a:extLst>
              <a:ext uri="{FF2B5EF4-FFF2-40B4-BE49-F238E27FC236}">
                <a16:creationId xmlns:a16="http://schemas.microsoft.com/office/drawing/2014/main" id="{E86AFD5B-DD92-05BC-3BAC-E094824BA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3672"/>
              </p:ext>
            </p:extLst>
          </p:nvPr>
        </p:nvGraphicFramePr>
        <p:xfrm>
          <a:off x="4169350" y="881487"/>
          <a:ext cx="3701568" cy="167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700" imgH="939800" progId="Equation.DSMT4">
                  <p:embed/>
                </p:oleObj>
              </mc:Choice>
              <mc:Fallback>
                <p:oleObj name="Equation" r:id="rId10" imgW="2171700" imgH="939800" progId="Equation.DSMT4">
                  <p:embed/>
                  <p:pic>
                    <p:nvPicPr>
                      <p:cNvPr id="433188" name="Object 36">
                        <a:extLst>
                          <a:ext uri="{FF2B5EF4-FFF2-40B4-BE49-F238E27FC236}">
                            <a16:creationId xmlns:a16="http://schemas.microsoft.com/office/drawing/2014/main" id="{6AD2F3DD-6155-7043-14D8-633C59E09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350" y="881487"/>
                        <a:ext cx="3701568" cy="16777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>
            <a:extLst>
              <a:ext uri="{FF2B5EF4-FFF2-40B4-BE49-F238E27FC236}">
                <a16:creationId xmlns:a16="http://schemas.microsoft.com/office/drawing/2014/main" id="{A7FB0F9D-D00F-25F8-9CA7-0D4DACDC4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078" y="3194966"/>
            <a:ext cx="466041" cy="1498092"/>
          </a:xfrm>
          <a:prstGeom prst="rect">
            <a:avLst/>
          </a:prstGeom>
          <a:solidFill>
            <a:schemeClr val="accent5">
              <a:lumMod val="40000"/>
              <a:lumOff val="60000"/>
              <a:alpha val="56862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31" name="Rectangle 59">
            <a:extLst>
              <a:ext uri="{FF2B5EF4-FFF2-40B4-BE49-F238E27FC236}">
                <a16:creationId xmlns:a16="http://schemas.microsoft.com/office/drawing/2014/main" id="{A42E5119-C045-5DED-8C0D-7D546BCA5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8046" y="4254129"/>
            <a:ext cx="1992003" cy="2926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grpSp>
        <p:nvGrpSpPr>
          <p:cNvPr id="32" name="Group 62">
            <a:extLst>
              <a:ext uri="{FF2B5EF4-FFF2-40B4-BE49-F238E27FC236}">
                <a16:creationId xmlns:a16="http://schemas.microsoft.com/office/drawing/2014/main" id="{07306825-933A-041B-D9FE-AD724BE76D15}"/>
              </a:ext>
            </a:extLst>
          </p:cNvPr>
          <p:cNvGrpSpPr>
            <a:grpSpLocks/>
          </p:cNvGrpSpPr>
          <p:nvPr/>
        </p:nvGrpSpPr>
        <p:grpSpPr bwMode="auto">
          <a:xfrm>
            <a:off x="3104651" y="2821226"/>
            <a:ext cx="2918625" cy="1428491"/>
            <a:chOff x="1491" y="1757"/>
            <a:chExt cx="2579" cy="1091"/>
          </a:xfrm>
        </p:grpSpPr>
        <p:sp>
          <p:nvSpPr>
            <p:cNvPr id="33" name="Text Box 60">
              <a:extLst>
                <a:ext uri="{FF2B5EF4-FFF2-40B4-BE49-F238E27FC236}">
                  <a16:creationId xmlns:a16="http://schemas.microsoft.com/office/drawing/2014/main" id="{62D20F1B-5812-9AB2-1C67-138588A51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1" y="1757"/>
              <a:ext cx="2579" cy="282"/>
            </a:xfrm>
            <a:prstGeom prst="rect">
              <a:avLst/>
            </a:prstGeom>
            <a:solidFill>
              <a:schemeClr val="bg1"/>
            </a:solidFill>
            <a:ln w="412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线性无关的降阶关联矩阵</a:t>
              </a:r>
              <a:r>
                <a:rPr lang="en-GB" altLang="zh-CN" sz="1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61">
              <a:extLst>
                <a:ext uri="{FF2B5EF4-FFF2-40B4-BE49-F238E27FC236}">
                  <a16:creationId xmlns:a16="http://schemas.microsoft.com/office/drawing/2014/main" id="{0A7DD6CB-867F-8E4C-E4CB-53D3B201B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2089"/>
              <a:ext cx="1875" cy="759"/>
            </a:xfrm>
            <a:prstGeom prst="rect">
              <a:avLst/>
            </a:prstGeom>
            <a:noFill/>
            <a:ln w="412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652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167 -4.19753E-6 L 1.38889E-6 -4.1975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B95BD577-B835-4FA0-9BF3-54AB959A3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251" y="866817"/>
            <a:ext cx="4454835" cy="462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支路电压，则：</a:t>
            </a:r>
          </a:p>
        </p:txBody>
      </p:sp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E7088FF9-8EC7-C5B1-9D01-1BDADBE87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70463"/>
              </p:ext>
            </p:extLst>
          </p:nvPr>
        </p:nvGraphicFramePr>
        <p:xfrm>
          <a:off x="685881" y="815038"/>
          <a:ext cx="3121262" cy="21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382878" imgH="969569" progId="Visio.Drawing.6">
                  <p:embed/>
                </p:oleObj>
              </mc:Choice>
              <mc:Fallback>
                <p:oleObj name="Visio" r:id="rId2" imgW="1382878" imgH="969569" progId="Visio.Drawing.6">
                  <p:embed/>
                  <p:pic>
                    <p:nvPicPr>
                      <p:cNvPr id="396308" name="Object 20">
                        <a:extLst>
                          <a:ext uri="{FF2B5EF4-FFF2-40B4-BE49-F238E27FC236}">
                            <a16:creationId xmlns:a16="http://schemas.microsoft.com/office/drawing/2014/main" id="{64ADF539-CC69-87A8-D4ED-358CBF14F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81" y="815038"/>
                        <a:ext cx="3121262" cy="21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F328580A-42D9-D1DB-A9D2-96620F2BE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69738"/>
              </p:ext>
            </p:extLst>
          </p:nvPr>
        </p:nvGraphicFramePr>
        <p:xfrm>
          <a:off x="584240" y="2774417"/>
          <a:ext cx="1387068" cy="186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1168400" progId="Equation.DSMT4">
                  <p:embed/>
                </p:oleObj>
              </mc:Choice>
              <mc:Fallback>
                <p:oleObj name="Equation" r:id="rId4" imgW="876300" imgH="1168400" progId="Equation.DSMT4">
                  <p:embed/>
                  <p:pic>
                    <p:nvPicPr>
                      <p:cNvPr id="396310" name="Object 22">
                        <a:extLst>
                          <a:ext uri="{FF2B5EF4-FFF2-40B4-BE49-F238E27FC236}">
                            <a16:creationId xmlns:a16="http://schemas.microsoft.com/office/drawing/2014/main" id="{211167F0-DEE3-F810-9363-395B51066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40" y="2774417"/>
                        <a:ext cx="1387068" cy="1860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5C4C3F13-1616-7110-62DF-61E702659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57078"/>
              </p:ext>
            </p:extLst>
          </p:nvPr>
        </p:nvGraphicFramePr>
        <p:xfrm>
          <a:off x="2637005" y="2579894"/>
          <a:ext cx="2679685" cy="207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1397000" progId="Equation.DSMT4">
                  <p:embed/>
                </p:oleObj>
              </mc:Choice>
              <mc:Fallback>
                <p:oleObj name="Equation" r:id="rId6" imgW="1803400" imgH="1397000" progId="Equation.DSMT4">
                  <p:embed/>
                  <p:pic>
                    <p:nvPicPr>
                      <p:cNvPr id="396312" name="Object 24">
                        <a:extLst>
                          <a:ext uri="{FF2B5EF4-FFF2-40B4-BE49-F238E27FC236}">
                            <a16:creationId xmlns:a16="http://schemas.microsoft.com/office/drawing/2014/main" id="{A441E249-2C76-E7B6-DCCD-DDC916FA8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05" y="2579894"/>
                        <a:ext cx="2679685" cy="207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id="{23154ADF-C00C-FD60-54B5-078E103A8241}"/>
              </a:ext>
            </a:extLst>
          </p:cNvPr>
          <p:cNvGrpSpPr/>
          <p:nvPr/>
        </p:nvGrpSpPr>
        <p:grpSpPr>
          <a:xfrm>
            <a:off x="2130815" y="2551080"/>
            <a:ext cx="219835" cy="145740"/>
            <a:chOff x="2022509" y="3173413"/>
            <a:chExt cx="266697" cy="187613"/>
          </a:xfrm>
        </p:grpSpPr>
        <p:sp>
          <p:nvSpPr>
            <p:cNvPr id="10" name="Line 32">
              <a:extLst>
                <a:ext uri="{FF2B5EF4-FFF2-40B4-BE49-F238E27FC236}">
                  <a16:creationId xmlns:a16="http://schemas.microsoft.com/office/drawing/2014/main" id="{3DD6D1F5-2F9D-0871-8424-8211B30D6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9887" y="3173413"/>
              <a:ext cx="0" cy="1876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33">
              <a:extLst>
                <a:ext uri="{FF2B5EF4-FFF2-40B4-BE49-F238E27FC236}">
                  <a16:creationId xmlns:a16="http://schemas.microsoft.com/office/drawing/2014/main" id="{9CBAB3A2-2A81-D32C-E3C1-1BFDF26F5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509" y="3357347"/>
              <a:ext cx="266697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" name="Group 43">
            <a:extLst>
              <a:ext uri="{FF2B5EF4-FFF2-40B4-BE49-F238E27FC236}">
                <a16:creationId xmlns:a16="http://schemas.microsoft.com/office/drawing/2014/main" id="{358171CA-2B7B-F2A0-EAF6-3CB37AB6106B}"/>
              </a:ext>
            </a:extLst>
          </p:cNvPr>
          <p:cNvGrpSpPr>
            <a:grpSpLocks/>
          </p:cNvGrpSpPr>
          <p:nvPr/>
        </p:nvGrpSpPr>
        <p:grpSpPr bwMode="auto">
          <a:xfrm>
            <a:off x="587112" y="562784"/>
            <a:ext cx="3189715" cy="400053"/>
            <a:chOff x="437" y="1209"/>
            <a:chExt cx="2260" cy="252"/>
          </a:xfrm>
        </p:grpSpPr>
        <p:graphicFrame>
          <p:nvGraphicFramePr>
            <p:cNvPr id="13" name="Object 35">
              <a:extLst>
                <a:ext uri="{FF2B5EF4-FFF2-40B4-BE49-F238E27FC236}">
                  <a16:creationId xmlns:a16="http://schemas.microsoft.com/office/drawing/2014/main" id="{2F0666C4-ABFB-5C50-37FF-1F3569F924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527618"/>
                </p:ext>
              </p:extLst>
            </p:nvPr>
          </p:nvGraphicFramePr>
          <p:xfrm>
            <a:off x="437" y="1209"/>
            <a:ext cx="2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24607" name="Object 35">
                          <a:extLst>
                            <a:ext uri="{FF2B5EF4-FFF2-40B4-BE49-F238E27FC236}">
                              <a16:creationId xmlns:a16="http://schemas.microsoft.com/office/drawing/2014/main" id="{CBC4F56C-EDFD-85E7-6982-E3083EC66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1209"/>
                          <a:ext cx="2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6">
              <a:extLst>
                <a:ext uri="{FF2B5EF4-FFF2-40B4-BE49-F238E27FC236}">
                  <a16:creationId xmlns:a16="http://schemas.microsoft.com/office/drawing/2014/main" id="{B7B9AD80-DE9C-0F11-39F2-F76F0F9073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510393"/>
                </p:ext>
              </p:extLst>
            </p:nvPr>
          </p:nvGraphicFramePr>
          <p:xfrm>
            <a:off x="1456" y="1215"/>
            <a:ext cx="24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24608" name="Object 36">
                          <a:extLst>
                            <a:ext uri="{FF2B5EF4-FFF2-40B4-BE49-F238E27FC236}">
                              <a16:creationId xmlns:a16="http://schemas.microsoft.com/office/drawing/2014/main" id="{80915D81-93AE-2C43-E501-A07FE1B50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215"/>
                          <a:ext cx="24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7">
              <a:extLst>
                <a:ext uri="{FF2B5EF4-FFF2-40B4-BE49-F238E27FC236}">
                  <a16:creationId xmlns:a16="http://schemas.microsoft.com/office/drawing/2014/main" id="{BFD9FE75-E54F-45E1-DC32-D419EACCE7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15638"/>
                </p:ext>
              </p:extLst>
            </p:nvPr>
          </p:nvGraphicFramePr>
          <p:xfrm>
            <a:off x="2450" y="1215"/>
            <a:ext cx="24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24609" name="Object 37">
                          <a:extLst>
                            <a:ext uri="{FF2B5EF4-FFF2-40B4-BE49-F238E27FC236}">
                              <a16:creationId xmlns:a16="http://schemas.microsoft.com/office/drawing/2014/main" id="{5694D698-DA27-DF79-4F3D-CDA443287B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1215"/>
                          <a:ext cx="24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0">
            <a:extLst>
              <a:ext uri="{FF2B5EF4-FFF2-40B4-BE49-F238E27FC236}">
                <a16:creationId xmlns:a16="http://schemas.microsoft.com/office/drawing/2014/main" id="{6BF96F01-A4E0-D37B-D537-38E2AF2154BF}"/>
              </a:ext>
            </a:extLst>
          </p:cNvPr>
          <p:cNvGrpSpPr>
            <a:grpSpLocks/>
          </p:cNvGrpSpPr>
          <p:nvPr/>
        </p:nvGrpSpPr>
        <p:grpSpPr bwMode="auto">
          <a:xfrm>
            <a:off x="919343" y="930377"/>
            <a:ext cx="1379538" cy="614363"/>
            <a:chOff x="516" y="1028"/>
            <a:chExt cx="869" cy="387"/>
          </a:xfrm>
        </p:grpSpPr>
        <p:sp>
          <p:nvSpPr>
            <p:cNvPr id="25" name="Text Box 47">
              <a:extLst>
                <a:ext uri="{FF2B5EF4-FFF2-40B4-BE49-F238E27FC236}">
                  <a16:creationId xmlns:a16="http://schemas.microsoft.com/office/drawing/2014/main" id="{F59C432C-55D9-8B0D-C78A-AFB2EE681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1123"/>
              <a:ext cx="6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GB" altLang="zh-CN" sz="24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" name="Text Box 48">
              <a:extLst>
                <a:ext uri="{FF2B5EF4-FFF2-40B4-BE49-F238E27FC236}">
                  <a16:creationId xmlns:a16="http://schemas.microsoft.com/office/drawing/2014/main" id="{A2C214E8-DAEC-E282-9B02-883D9F976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" y="1124"/>
              <a:ext cx="3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zh-CN" sz="2400" dirty="0">
                  <a:solidFill>
                    <a:srgbClr val="FF0000"/>
                  </a:solidFill>
                  <a:ea typeface="楷体_GB2312" pitchFamily="49" charset="-122"/>
                </a:rPr>
                <a:t>+</a:t>
              </a:r>
              <a:endParaRPr lang="en-US" altLang="zh-CN" sz="2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7" name="Text Box 49">
              <a:extLst>
                <a:ext uri="{FF2B5EF4-FFF2-40B4-BE49-F238E27FC236}">
                  <a16:creationId xmlns:a16="http://schemas.microsoft.com/office/drawing/2014/main" id="{C4A597FC-157F-7AB9-026E-43C10B80F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1028"/>
              <a:ext cx="33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zh-CN" sz="2400" dirty="0">
                  <a:solidFill>
                    <a:srgbClr val="FF0000"/>
                  </a:solidFill>
                  <a:ea typeface="楷体_GB2312" pitchFamily="49" charset="-122"/>
                </a:rPr>
                <a:t>_</a:t>
              </a:r>
              <a:endParaRPr lang="en-US" altLang="zh-CN" sz="2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28" name="Object 51">
            <a:extLst>
              <a:ext uri="{FF2B5EF4-FFF2-40B4-BE49-F238E27FC236}">
                <a16:creationId xmlns:a16="http://schemas.microsoft.com/office/drawing/2014/main" id="{1BCABB0F-5FD5-77DA-D659-1F4569DC1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79442"/>
              </p:ext>
            </p:extLst>
          </p:nvPr>
        </p:nvGraphicFramePr>
        <p:xfrm>
          <a:off x="5698697" y="1412110"/>
          <a:ext cx="1332218" cy="35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25" imgH="228501" progId="Equation.DSMT4">
                  <p:embed/>
                </p:oleObj>
              </mc:Choice>
              <mc:Fallback>
                <p:oleObj name="Equation" r:id="rId14" imgW="863225" imgH="228501" progId="Equation.DSMT4">
                  <p:embed/>
                  <p:pic>
                    <p:nvPicPr>
                      <p:cNvPr id="396339" name="Object 51">
                        <a:extLst>
                          <a:ext uri="{FF2B5EF4-FFF2-40B4-BE49-F238E27FC236}">
                            <a16:creationId xmlns:a16="http://schemas.microsoft.com/office/drawing/2014/main" id="{4D9FBF9D-DB9C-15A5-1976-3FE8F52D8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697" y="1412110"/>
                        <a:ext cx="1332218" cy="354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52">
            <a:extLst>
              <a:ext uri="{FF2B5EF4-FFF2-40B4-BE49-F238E27FC236}">
                <a16:creationId xmlns:a16="http://schemas.microsoft.com/office/drawing/2014/main" id="{75D7014A-975A-3576-4BB9-93FF45861EEF}"/>
              </a:ext>
            </a:extLst>
          </p:cNvPr>
          <p:cNvSpPr>
            <a:spLocks/>
          </p:cNvSpPr>
          <p:nvPr/>
        </p:nvSpPr>
        <p:spPr bwMode="auto">
          <a:xfrm>
            <a:off x="1494930" y="1592941"/>
            <a:ext cx="641066" cy="448046"/>
          </a:xfrm>
          <a:custGeom>
            <a:avLst/>
            <a:gdLst>
              <a:gd name="T0" fmla="*/ 2147483646 w 505"/>
              <a:gd name="T1" fmla="*/ 2147483646 h 465"/>
              <a:gd name="T2" fmla="*/ 2147483646 w 505"/>
              <a:gd name="T3" fmla="*/ 2147483646 h 465"/>
              <a:gd name="T4" fmla="*/ 2147483646 w 505"/>
              <a:gd name="T5" fmla="*/ 2147483646 h 465"/>
              <a:gd name="T6" fmla="*/ 2147483646 w 505"/>
              <a:gd name="T7" fmla="*/ 2147483646 h 465"/>
              <a:gd name="T8" fmla="*/ 2147483646 w 505"/>
              <a:gd name="T9" fmla="*/ 2147483646 h 465"/>
              <a:gd name="T10" fmla="*/ 2147483646 w 505"/>
              <a:gd name="T11" fmla="*/ 2147483646 h 4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05"/>
              <a:gd name="T19" fmla="*/ 0 h 465"/>
              <a:gd name="T20" fmla="*/ 505 w 505"/>
              <a:gd name="T21" fmla="*/ 465 h 46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05" h="465">
                <a:moveTo>
                  <a:pt x="134" y="232"/>
                </a:moveTo>
                <a:cubicBezTo>
                  <a:pt x="67" y="178"/>
                  <a:pt x="0" y="124"/>
                  <a:pt x="15" y="86"/>
                </a:cubicBezTo>
                <a:cubicBezTo>
                  <a:pt x="30" y="48"/>
                  <a:pt x="157" y="0"/>
                  <a:pt x="225" y="4"/>
                </a:cubicBezTo>
                <a:cubicBezTo>
                  <a:pt x="293" y="8"/>
                  <a:pt x="383" y="43"/>
                  <a:pt x="426" y="113"/>
                </a:cubicBezTo>
                <a:cubicBezTo>
                  <a:pt x="469" y="183"/>
                  <a:pt x="505" y="383"/>
                  <a:pt x="481" y="424"/>
                </a:cubicBezTo>
                <a:cubicBezTo>
                  <a:pt x="457" y="465"/>
                  <a:pt x="368" y="412"/>
                  <a:pt x="280" y="36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Object 53">
            <a:extLst>
              <a:ext uri="{FF2B5EF4-FFF2-40B4-BE49-F238E27FC236}">
                <a16:creationId xmlns:a16="http://schemas.microsoft.com/office/drawing/2014/main" id="{B31155EB-D258-9994-4E9C-5E6E20EA0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52264"/>
              </p:ext>
            </p:extLst>
          </p:nvPr>
        </p:nvGraphicFramePr>
        <p:xfrm>
          <a:off x="5347609" y="1440649"/>
          <a:ext cx="2155639" cy="133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200" imgH="914400" progId="Equation.DSMT4">
                  <p:embed/>
                </p:oleObj>
              </mc:Choice>
              <mc:Fallback>
                <p:oleObj name="Equation" r:id="rId16" imgW="1473200" imgH="914400" progId="Equation.DSMT4">
                  <p:embed/>
                  <p:pic>
                    <p:nvPicPr>
                      <p:cNvPr id="396341" name="Object 53">
                        <a:extLst>
                          <a:ext uri="{FF2B5EF4-FFF2-40B4-BE49-F238E27FC236}">
                            <a16:creationId xmlns:a16="http://schemas.microsoft.com/office/drawing/2014/main" id="{2930E4AF-667A-9ED9-4817-D5CC67695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609" y="1440649"/>
                        <a:ext cx="2155639" cy="13377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56">
            <a:extLst>
              <a:ext uri="{FF2B5EF4-FFF2-40B4-BE49-F238E27FC236}">
                <a16:creationId xmlns:a16="http://schemas.microsoft.com/office/drawing/2014/main" id="{3210002A-4518-020B-8CC5-3F6D178BB3F3}"/>
              </a:ext>
            </a:extLst>
          </p:cNvPr>
          <p:cNvGrpSpPr>
            <a:grpSpLocks/>
          </p:cNvGrpSpPr>
          <p:nvPr/>
        </p:nvGrpSpPr>
        <p:grpSpPr bwMode="auto">
          <a:xfrm>
            <a:off x="3518889" y="1700518"/>
            <a:ext cx="4087813" cy="2971800"/>
            <a:chOff x="2620" y="2144"/>
            <a:chExt cx="2575" cy="1872"/>
          </a:xfrm>
        </p:grpSpPr>
        <p:sp>
          <p:nvSpPr>
            <p:cNvPr id="32" name="Rectangle 54">
              <a:extLst>
                <a:ext uri="{FF2B5EF4-FFF2-40B4-BE49-F238E27FC236}">
                  <a16:creationId xmlns:a16="http://schemas.microsoft.com/office/drawing/2014/main" id="{1380B589-70CF-415A-DFFC-2ACDAE9FE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899"/>
              <a:ext cx="733" cy="1117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33" name="Rectangle 55">
              <a:extLst>
                <a:ext uri="{FF2B5EF4-FFF2-40B4-BE49-F238E27FC236}">
                  <a16:creationId xmlns:a16="http://schemas.microsoft.com/office/drawing/2014/main" id="{80341970-3133-2630-6A8A-206375AC6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144"/>
              <a:ext cx="1258" cy="679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5AD1472-48C2-7A66-AD6F-5B2B58753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62333"/>
              </p:ext>
            </p:extLst>
          </p:nvPr>
        </p:nvGraphicFramePr>
        <p:xfrm>
          <a:off x="6357938" y="3441700"/>
          <a:ext cx="1432275" cy="47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41200" progId="Equation.DSMT4">
                  <p:embed/>
                </p:oleObj>
              </mc:Choice>
              <mc:Fallback>
                <p:oleObj name="Equation" r:id="rId18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7938" y="3441700"/>
                        <a:ext cx="1432275" cy="47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14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>
            <a:extLst>
              <a:ext uri="{FF2B5EF4-FFF2-40B4-BE49-F238E27FC236}">
                <a16:creationId xmlns:a16="http://schemas.microsoft.com/office/drawing/2014/main" id="{92E86907-0C42-E0D6-9F0F-D930440E049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6136" y="2778723"/>
            <a:ext cx="82010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直接连接符 11">
            <a:extLst>
              <a:ext uri="{FF2B5EF4-FFF2-40B4-BE49-F238E27FC236}">
                <a16:creationId xmlns:a16="http://schemas.microsoft.com/office/drawing/2014/main" id="{929BA245-641F-FFF7-6CA6-4361B711F2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48835" y="1086589"/>
            <a:ext cx="0" cy="38654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Box 13">
            <a:extLst>
              <a:ext uri="{FF2B5EF4-FFF2-40B4-BE49-F238E27FC236}">
                <a16:creationId xmlns:a16="http://schemas.microsoft.com/office/drawing/2014/main" id="{4FA443E4-5364-E2DE-E129-7E3C70E95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600" y="1849199"/>
            <a:ext cx="147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14">
            <a:extLst>
              <a:ext uri="{FF2B5EF4-FFF2-40B4-BE49-F238E27FC236}">
                <a16:creationId xmlns:a16="http://schemas.microsoft.com/office/drawing/2014/main" id="{8E2174CF-E845-D3F5-33FF-CBE233908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353" y="1842055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点</a:t>
            </a: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7A054DD1-7D89-C0CD-2005-5758F8353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293" y="1355723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7" name="TextBox 16">
            <a:extLst>
              <a:ext uri="{FF2B5EF4-FFF2-40B4-BE49-F238E27FC236}">
                <a16:creationId xmlns:a16="http://schemas.microsoft.com/office/drawing/2014/main" id="{EE876B20-949E-768F-73D8-28A433BDA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933" y="1849199"/>
            <a:ext cx="1481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17">
            <a:extLst>
              <a:ext uri="{FF2B5EF4-FFF2-40B4-BE49-F238E27FC236}">
                <a16:creationId xmlns:a16="http://schemas.microsoft.com/office/drawing/2014/main" id="{5D83A1E1-DAE7-98EC-1845-339C13FC0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0524" y="1867324"/>
            <a:ext cx="1046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网孔</a:t>
            </a: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A09C5ADD-0257-F9D5-65C4-087A91E25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730" y="1374781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10" name="TextBox 19">
            <a:extLst>
              <a:ext uri="{FF2B5EF4-FFF2-40B4-BE49-F238E27FC236}">
                <a16:creationId xmlns:a16="http://schemas.microsoft.com/office/drawing/2014/main" id="{BEA45C60-39C7-7F3B-FA9A-C1DF122F6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8206" y="3855434"/>
            <a:ext cx="14811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1800" baseline="-25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20">
            <a:extLst>
              <a:ext uri="{FF2B5EF4-FFF2-40B4-BE49-F238E27FC236}">
                <a16:creationId xmlns:a16="http://schemas.microsoft.com/office/drawing/2014/main" id="{E1FE3754-CF9F-0689-E82C-DFB5899B9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947" y="3856859"/>
            <a:ext cx="14811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回路</a:t>
            </a:r>
          </a:p>
        </p:txBody>
      </p:sp>
      <p:sp>
        <p:nvSpPr>
          <p:cNvPr id="12" name="TextBox 21">
            <a:extLst>
              <a:ext uri="{FF2B5EF4-FFF2-40B4-BE49-F238E27FC236}">
                <a16:creationId xmlns:a16="http://schemas.microsoft.com/office/drawing/2014/main" id="{F5C75CF9-F53B-2026-65E0-28B074EED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293" y="3180584"/>
            <a:ext cx="113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13" name="TextBox 22">
            <a:extLst>
              <a:ext uri="{FF2B5EF4-FFF2-40B4-BE49-F238E27FC236}">
                <a16:creationId xmlns:a16="http://schemas.microsoft.com/office/drawing/2014/main" id="{7E155EB9-622D-7A9C-EACE-97485DED3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6521" y="3778010"/>
            <a:ext cx="147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1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1800" baseline="-25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23">
            <a:extLst>
              <a:ext uri="{FF2B5EF4-FFF2-40B4-BE49-F238E27FC236}">
                <a16:creationId xmlns:a16="http://schemas.microsoft.com/office/drawing/2014/main" id="{A6437752-1798-30DC-B080-5B3A3A8E6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3262" y="3871146"/>
            <a:ext cx="1526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割集</a:t>
            </a:r>
          </a:p>
        </p:txBody>
      </p:sp>
      <p:sp>
        <p:nvSpPr>
          <p:cNvPr id="15" name="TextBox 24">
            <a:extLst>
              <a:ext uri="{FF2B5EF4-FFF2-40B4-BE49-F238E27FC236}">
                <a16:creationId xmlns:a16="http://schemas.microsoft.com/office/drawing/2014/main" id="{C84895E9-6088-49A3-7406-FB60A072B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731" y="3186034"/>
            <a:ext cx="104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支路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832EE6F-A0B7-234D-7F11-C0F9A5102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483" y="3049113"/>
            <a:ext cx="292417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先连支后树支）</a:t>
            </a:r>
          </a:p>
        </p:txBody>
      </p:sp>
      <p:sp>
        <p:nvSpPr>
          <p:cNvPr id="17" name="TextBox 26">
            <a:extLst>
              <a:ext uri="{FF2B5EF4-FFF2-40B4-BE49-F238E27FC236}">
                <a16:creationId xmlns:a16="http://schemas.microsoft.com/office/drawing/2014/main" id="{60937CF3-4FE0-C989-EF17-0DCBA91A5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89" y="732643"/>
            <a:ext cx="7691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探究</a:t>
            </a:r>
            <a:r>
              <a:rPr lang="zh-CN" altLang="en-US" sz="1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以下几种矩阵的构成与用途</a:t>
            </a:r>
          </a:p>
        </p:txBody>
      </p:sp>
    </p:spTree>
    <p:extLst>
      <p:ext uri="{BB962C8B-B14F-4D97-AF65-F5344CB8AC3E}">
        <p14:creationId xmlns:p14="http://schemas.microsoft.com/office/powerpoint/2010/main" val="296037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FC9436B-5B93-9862-FCC0-1E51811F00FC}"/>
              </a:ext>
            </a:extLst>
          </p:cNvPr>
          <p:cNvGrpSpPr/>
          <p:nvPr/>
        </p:nvGrpSpPr>
        <p:grpSpPr>
          <a:xfrm>
            <a:off x="957799" y="1113723"/>
            <a:ext cx="2028853" cy="728701"/>
            <a:chOff x="614432" y="1310888"/>
            <a:chExt cx="2028853" cy="728701"/>
          </a:xfrm>
        </p:grpSpPr>
        <p:sp>
          <p:nvSpPr>
            <p:cNvPr id="3" name="Text Box 82">
              <a:extLst>
                <a:ext uri="{FF2B5EF4-FFF2-40B4-BE49-F238E27FC236}">
                  <a16:creationId xmlns:a16="http://schemas.microsoft.com/office/drawing/2014/main" id="{2DD3C36E-E348-EDD7-6C86-6281A15EC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3983" y="1592616"/>
              <a:ext cx="463715" cy="33862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lnSpc>
                  <a:spcPct val="100000"/>
                </a:lnSpc>
                <a:spcBef>
                  <a:spcPct val="50000"/>
                </a:spcBef>
                <a:defRPr sz="16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GB" altLang="zh-CN" dirty="0"/>
                <a:t>_</a:t>
              </a:r>
              <a:endParaRPr lang="en-US" altLang="zh-CN" dirty="0"/>
            </a:p>
          </p:txBody>
        </p:sp>
        <p:graphicFrame>
          <p:nvGraphicFramePr>
            <p:cNvPr id="4" name="Object 48">
              <a:extLst>
                <a:ext uri="{FF2B5EF4-FFF2-40B4-BE49-F238E27FC236}">
                  <a16:creationId xmlns:a16="http://schemas.microsoft.com/office/drawing/2014/main" id="{7BFDEF8D-8900-7E7C-25A4-DABACA19FC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6848" y="1613650"/>
            <a:ext cx="328481" cy="199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1960" imgH="177480" progId="Equation.DSMT4">
                    <p:embed/>
                  </p:oleObj>
                </mc:Choice>
                <mc:Fallback>
                  <p:oleObj name="Equation" r:id="rId2" imgW="291960" imgH="177480" progId="Equation.DSMT4">
                    <p:embed/>
                    <p:pic>
                      <p:nvPicPr>
                        <p:cNvPr id="27" name="Object 48">
                          <a:extLst>
                            <a:ext uri="{FF2B5EF4-FFF2-40B4-BE49-F238E27FC236}">
                              <a16:creationId xmlns:a16="http://schemas.microsoft.com/office/drawing/2014/main" id="{D03528DC-C649-48AF-9442-82AFA9083A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848" y="1613650"/>
                          <a:ext cx="328481" cy="1994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68">
              <a:extLst>
                <a:ext uri="{FF2B5EF4-FFF2-40B4-BE49-F238E27FC236}">
                  <a16:creationId xmlns:a16="http://schemas.microsoft.com/office/drawing/2014/main" id="{0F3F98FA-12A1-950E-8842-A585A1BDE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118" y="1317021"/>
              <a:ext cx="1509508" cy="722568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dirty="0"/>
            </a:p>
          </p:txBody>
        </p:sp>
        <p:sp>
          <p:nvSpPr>
            <p:cNvPr id="6" name="Oval 69">
              <a:extLst>
                <a:ext uri="{FF2B5EF4-FFF2-40B4-BE49-F238E27FC236}">
                  <a16:creationId xmlns:a16="http://schemas.microsoft.com/office/drawing/2014/main" id="{8F0BACD2-CFEC-2B1A-EEC1-D96CAF487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993" y="1595576"/>
              <a:ext cx="233535" cy="232772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Text Box 81">
              <a:extLst>
                <a:ext uri="{FF2B5EF4-FFF2-40B4-BE49-F238E27FC236}">
                  <a16:creationId xmlns:a16="http://schemas.microsoft.com/office/drawing/2014/main" id="{FF7617EF-A874-D02A-30E3-047B7DEFC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008" y="1385012"/>
              <a:ext cx="463715" cy="33862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GB" altLang="zh-CN" sz="1600" dirty="0">
                  <a:solidFill>
                    <a:srgbClr val="FF0000"/>
                  </a:solidFill>
                </a:rPr>
                <a:t>+</a:t>
              </a:r>
              <a:endParaRPr lang="en-US" altLang="zh-CN" sz="16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48">
              <a:extLst>
                <a:ext uri="{FF2B5EF4-FFF2-40B4-BE49-F238E27FC236}">
                  <a16:creationId xmlns:a16="http://schemas.microsoft.com/office/drawing/2014/main" id="{A17A3036-33CD-3486-5E9C-49E5E70A38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886" y="1412875"/>
            <a:ext cx="29210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64880" progId="Equation.DSMT4">
                    <p:embed/>
                  </p:oleObj>
                </mc:Choice>
                <mc:Fallback>
                  <p:oleObj name="Equation" r:id="rId4" imgW="241200" imgH="164880" progId="Equation.DSMT4">
                    <p:embed/>
                    <p:pic>
                      <p:nvPicPr>
                        <p:cNvPr id="31" name="Object 48">
                          <a:extLst>
                            <a:ext uri="{FF2B5EF4-FFF2-40B4-BE49-F238E27FC236}">
                              <a16:creationId xmlns:a16="http://schemas.microsoft.com/office/drawing/2014/main" id="{8CEA13E7-06B4-4912-9EED-923E5E4F8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886" y="1412875"/>
                          <a:ext cx="292100" cy="200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80">
              <a:extLst>
                <a:ext uri="{FF2B5EF4-FFF2-40B4-BE49-F238E27FC236}">
                  <a16:creationId xmlns:a16="http://schemas.microsoft.com/office/drawing/2014/main" id="{56C39C00-2802-A8B6-8EA4-F659D5D24F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9616" y="1425331"/>
              <a:ext cx="5424" cy="1800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3E2DA449-31FD-8A1D-BC22-C20E7D4CFD3E}"/>
                </a:ext>
              </a:extLst>
            </p:cNvPr>
            <p:cNvGrpSpPr/>
            <p:nvPr/>
          </p:nvGrpSpPr>
          <p:grpSpPr>
            <a:xfrm>
              <a:off x="614432" y="1619318"/>
              <a:ext cx="249292" cy="236537"/>
              <a:chOff x="268635" y="3942874"/>
              <a:chExt cx="342940" cy="338622"/>
            </a:xfrm>
          </p:grpSpPr>
          <p:sp>
            <p:nvSpPr>
              <p:cNvPr id="14" name="Oval 69">
                <a:extLst>
                  <a:ext uri="{FF2B5EF4-FFF2-40B4-BE49-F238E27FC236}">
                    <a16:creationId xmlns:a16="http://schemas.microsoft.com/office/drawing/2014/main" id="{2AFBFB40-8E48-ECA7-9938-D0965CA3B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635" y="3942874"/>
                <a:ext cx="342940" cy="338622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16B4126B-F425-3909-8AFA-6723D10311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4941" y="4122016"/>
                <a:ext cx="336634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8">
              <a:extLst>
                <a:ext uri="{FF2B5EF4-FFF2-40B4-BE49-F238E27FC236}">
                  <a16:creationId xmlns:a16="http://schemas.microsoft.com/office/drawing/2014/main" id="{E605DA16-D42F-F517-EC39-21998ED68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585" y="1605408"/>
            <a:ext cx="338700" cy="196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34" name="Object 48">
                          <a:extLst>
                            <a:ext uri="{FF2B5EF4-FFF2-40B4-BE49-F238E27FC236}">
                              <a16:creationId xmlns:a16="http://schemas.microsoft.com/office/drawing/2014/main" id="{957E5995-7225-47B4-930A-FA2C603A0F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585" y="1605408"/>
                          <a:ext cx="338700" cy="196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797719AC-1A2F-7022-97ED-97E4608046DF}"/>
                </a:ext>
              </a:extLst>
            </p:cNvPr>
            <p:cNvCxnSpPr/>
            <p:nvPr/>
          </p:nvCxnSpPr>
          <p:spPr>
            <a:xfrm>
              <a:off x="1481831" y="1310888"/>
              <a:ext cx="0" cy="7189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06B435-384B-34FD-A344-8CF6478250D6}"/>
                </a:ext>
              </a:extLst>
            </p:cNvPr>
            <p:cNvSpPr/>
            <p:nvPr/>
          </p:nvSpPr>
          <p:spPr>
            <a:xfrm>
              <a:off x="2192284" y="1575061"/>
              <a:ext cx="107103" cy="22746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Line 80">
            <a:extLst>
              <a:ext uri="{FF2B5EF4-FFF2-40B4-BE49-F238E27FC236}">
                <a16:creationId xmlns:a16="http://schemas.microsoft.com/office/drawing/2014/main" id="{09DAB0D3-3CDF-FBEF-F07F-D80DE4FA5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18" y="1125682"/>
            <a:ext cx="0" cy="17758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48">
            <a:extLst>
              <a:ext uri="{FF2B5EF4-FFF2-40B4-BE49-F238E27FC236}">
                <a16:creationId xmlns:a16="http://schemas.microsoft.com/office/drawing/2014/main" id="{5AFEC824-7145-1386-C094-D44C8F979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68382"/>
              </p:ext>
            </p:extLst>
          </p:nvPr>
        </p:nvGraphicFramePr>
        <p:xfrm>
          <a:off x="2674938" y="1117600"/>
          <a:ext cx="260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64880" progId="Equation.DSMT4">
                  <p:embed/>
                </p:oleObj>
              </mc:Choice>
              <mc:Fallback>
                <p:oleObj name="Equation" r:id="rId8" imgW="215640" imgH="164880" progId="Equation.DSMT4">
                  <p:embed/>
                  <p:pic>
                    <p:nvPicPr>
                      <p:cNvPr id="8" name="Object 48">
                        <a:extLst>
                          <a:ext uri="{FF2B5EF4-FFF2-40B4-BE49-F238E27FC236}">
                            <a16:creationId xmlns:a16="http://schemas.microsoft.com/office/drawing/2014/main" id="{A17A3036-33CD-3486-5E9C-49E5E70A3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117600"/>
                        <a:ext cx="26035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80">
            <a:extLst>
              <a:ext uri="{FF2B5EF4-FFF2-40B4-BE49-F238E27FC236}">
                <a16:creationId xmlns:a16="http://schemas.microsoft.com/office/drawing/2014/main" id="{891546A3-F5AE-82BB-FBD4-E0D8015C1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2263" y="1161676"/>
            <a:ext cx="0" cy="17758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48">
            <a:extLst>
              <a:ext uri="{FF2B5EF4-FFF2-40B4-BE49-F238E27FC236}">
                <a16:creationId xmlns:a16="http://schemas.microsoft.com/office/drawing/2014/main" id="{B88DDB58-392D-7146-EE32-E0202674E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52429"/>
              </p:ext>
            </p:extLst>
          </p:nvPr>
        </p:nvGraphicFramePr>
        <p:xfrm>
          <a:off x="1533912" y="1159532"/>
          <a:ext cx="260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17" name="Object 48">
                        <a:extLst>
                          <a:ext uri="{FF2B5EF4-FFF2-40B4-BE49-F238E27FC236}">
                            <a16:creationId xmlns:a16="http://schemas.microsoft.com/office/drawing/2014/main" id="{5AFEC824-7145-1386-C094-D44C8F979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912" y="1159532"/>
                        <a:ext cx="26035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5F444DDB-B69C-8CE1-BD93-35EA8E0BF437}"/>
              </a:ext>
            </a:extLst>
          </p:cNvPr>
          <p:cNvSpPr txBox="1"/>
          <p:nvPr/>
        </p:nvSpPr>
        <p:spPr>
          <a:xfrm>
            <a:off x="833253" y="2139053"/>
            <a:ext cx="7562602" cy="170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题图中电压源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发出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功率为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b="1" u="sng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吸收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功率为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题图中电流源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发出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功率为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吸收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功率为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</a:t>
            </a:r>
            <a:r>
              <a:rPr lang="en-US" altLang="zh-CN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题图中电阻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吸收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功率为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路中所有元件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吸收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功率之和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 10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+10=0W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F888975-BEB5-6592-ECFE-FB6751815B70}"/>
              </a:ext>
            </a:extLst>
          </p:cNvPr>
          <p:cNvGrpSpPr/>
          <p:nvPr/>
        </p:nvGrpSpPr>
        <p:grpSpPr>
          <a:xfrm>
            <a:off x="3961823" y="980115"/>
            <a:ext cx="2636831" cy="448760"/>
            <a:chOff x="4681971" y="765713"/>
            <a:chExt cx="2636831" cy="448760"/>
          </a:xfrm>
        </p:grpSpPr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B97A8FCA-8FF5-5A34-5049-1D618746B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378387"/>
                </p:ext>
              </p:extLst>
            </p:nvPr>
          </p:nvGraphicFramePr>
          <p:xfrm>
            <a:off x="4681971" y="774735"/>
            <a:ext cx="129222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2840" imgH="228600" progId="Equation.DSMT4">
                    <p:embed/>
                  </p:oleObj>
                </mc:Choice>
                <mc:Fallback>
                  <p:oleObj name="Equation" r:id="rId11" imgW="67284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FA726B7F-6200-7AAC-23B2-1DF5BEA73B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81971" y="774735"/>
                          <a:ext cx="1292225" cy="43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6F1B1D3B-7236-5CEB-7558-70D41FE2E5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530906"/>
                </p:ext>
              </p:extLst>
            </p:nvPr>
          </p:nvGraphicFramePr>
          <p:xfrm>
            <a:off x="6005133" y="765713"/>
            <a:ext cx="1313669" cy="438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23600" imgH="241200" progId="Equation.DSMT4">
                    <p:embed/>
                  </p:oleObj>
                </mc:Choice>
                <mc:Fallback>
                  <p:oleObj name="Equation" r:id="rId13" imgW="723600" imgH="2412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25AD1472-48C2-7A66-AD6F-5B2B587538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05133" y="765713"/>
                          <a:ext cx="1313669" cy="438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EDDF96A-0B78-2564-4FBC-83F016108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62631"/>
              </p:ext>
            </p:extLst>
          </p:nvPr>
        </p:nvGraphicFramePr>
        <p:xfrm>
          <a:off x="3961823" y="1499771"/>
          <a:ext cx="2371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41200" progId="Equation.DSMT4">
                  <p:embed/>
                </p:oleObj>
              </mc:Choice>
              <mc:Fallback>
                <p:oleObj name="Equation" r:id="rId15" imgW="13078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F1B1D3B-7236-5CEB-7558-70D41FE2E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1823" y="1499771"/>
                        <a:ext cx="23717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83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D3D6C84-48C0-D5F4-2FCD-F9D840B88F43}"/>
              </a:ext>
            </a:extLst>
          </p:cNvPr>
          <p:cNvSpPr txBox="1">
            <a:spLocks noChangeArrowheads="1"/>
          </p:cNvSpPr>
          <p:nvPr/>
        </p:nvSpPr>
        <p:spPr>
          <a:xfrm>
            <a:off x="2476004" y="569562"/>
            <a:ext cx="3877295" cy="427965"/>
          </a:xfrm>
          <a:prstGeom prst="rect">
            <a:avLst/>
          </a:prstGeom>
        </p:spPr>
        <p:txBody>
          <a:bodyPr/>
          <a:lstStyle>
            <a:lvl1pPr marL="171438" indent="-171438" algn="l" defTabSz="685749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13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186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60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35" indent="-171438" algn="l" defTabSz="685749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09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684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558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433" indent="-171438" algn="l" defTabSz="685749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zh-CN" altLang="en-US" sz="1800" b="1" dirty="0">
                <a:solidFill>
                  <a:srgbClr val="C816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特勒根定理</a:t>
            </a:r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127EEC42-069D-1C38-05FC-0018DD0E4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94" y="991589"/>
            <a:ext cx="8756199" cy="704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结点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支路的网络（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中参数电路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，支路电压和支路电流取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致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考方向，支路电压向量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支路电流向量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…,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：</a:t>
            </a:r>
          </a:p>
        </p:txBody>
      </p:sp>
      <p:sp>
        <p:nvSpPr>
          <p:cNvPr id="4" name="Rectangle 24">
            <a:extLst>
              <a:ext uri="{FF2B5EF4-FFF2-40B4-BE49-F238E27FC236}">
                <a16:creationId xmlns:a16="http://schemas.microsoft.com/office/drawing/2014/main" id="{FAAEFB7E-CD4C-A209-1420-09F94C6CD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94" y="3893428"/>
            <a:ext cx="5201393" cy="37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是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图相同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不同网络的值 </a:t>
            </a:r>
          </a:p>
        </p:txBody>
      </p:sp>
      <p:sp>
        <p:nvSpPr>
          <p:cNvPr id="5" name="Rectangle 27">
            <a:extLst>
              <a:ext uri="{FF2B5EF4-FFF2-40B4-BE49-F238E27FC236}">
                <a16:creationId xmlns:a16="http://schemas.microsoft.com/office/drawing/2014/main" id="{FA57592C-07F8-79A7-6D5A-542EA5DBD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4313" y="2096868"/>
            <a:ext cx="1922682" cy="758825"/>
          </a:xfrm>
          <a:prstGeom prst="rect">
            <a:avLst/>
          </a:prstGeom>
          <a:solidFill>
            <a:srgbClr val="BFE2F3"/>
          </a:solidFill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勒根第一定理</a:t>
            </a:r>
          </a:p>
          <a:p>
            <a:pPr algn="ctr" eaLnBrk="1" hangingPunct="1"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功率定理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6" name="Object 28">
            <a:extLst>
              <a:ext uri="{FF2B5EF4-FFF2-40B4-BE49-F238E27FC236}">
                <a16:creationId xmlns:a16="http://schemas.microsoft.com/office/drawing/2014/main" id="{C5A09275-0B92-3570-AF2F-D5350DD38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23829"/>
              </p:ext>
            </p:extLst>
          </p:nvPr>
        </p:nvGraphicFramePr>
        <p:xfrm>
          <a:off x="2476004" y="2107159"/>
          <a:ext cx="3238747" cy="74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431800" progId="Equation.DSMT4">
                  <p:embed/>
                </p:oleObj>
              </mc:Choice>
              <mc:Fallback>
                <p:oleObj name="Equation" r:id="rId2" imgW="1854200" imgH="431800" progId="Equation.DSMT4">
                  <p:embed/>
                  <p:pic>
                    <p:nvPicPr>
                      <p:cNvPr id="28678" name="Object 28">
                        <a:extLst>
                          <a:ext uri="{FF2B5EF4-FFF2-40B4-BE49-F238E27FC236}">
                            <a16:creationId xmlns:a16="http://schemas.microsoft.com/office/drawing/2014/main" id="{CF8C0650-C3C2-02BD-E2F1-0D5FE25B2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04" y="2107159"/>
                        <a:ext cx="3238747" cy="74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9">
            <a:extLst>
              <a:ext uri="{FF2B5EF4-FFF2-40B4-BE49-F238E27FC236}">
                <a16:creationId xmlns:a16="http://schemas.microsoft.com/office/drawing/2014/main" id="{F68A81A6-E0D3-27EE-B733-17F9844AE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837117"/>
            <a:ext cx="4181434" cy="37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一网络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一时刻的值 </a:t>
            </a:r>
          </a:p>
        </p:txBody>
      </p:sp>
      <p:sp>
        <p:nvSpPr>
          <p:cNvPr id="8" name="Rectangle 30">
            <a:extLst>
              <a:ext uri="{FF2B5EF4-FFF2-40B4-BE49-F238E27FC236}">
                <a16:creationId xmlns:a16="http://schemas.microsoft.com/office/drawing/2014/main" id="{A4F673B5-71F3-40B2-1969-DB17F02E092E}"/>
              </a:ext>
            </a:extLst>
          </p:cNvPr>
          <p:cNvSpPr txBox="1">
            <a:spLocks noChangeArrowheads="1"/>
          </p:cNvSpPr>
          <p:nvPr/>
        </p:nvSpPr>
        <p:spPr>
          <a:xfrm>
            <a:off x="267194" y="2878481"/>
            <a:ext cx="4226719" cy="37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>
              <a:lnSpc>
                <a:spcPct val="90000"/>
              </a:lnSpc>
              <a:spcBef>
                <a:spcPct val="20000"/>
              </a:spcBef>
              <a:buChar char="•"/>
              <a:defRPr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若</a:t>
            </a:r>
            <a:r>
              <a:rPr lang="en-US" altLang="zh-CN" i="1" dirty="0"/>
              <a:t>U</a:t>
            </a:r>
            <a:r>
              <a:rPr lang="en-US" altLang="zh-CN" baseline="-25000" dirty="0"/>
              <a:t>b</a:t>
            </a:r>
            <a:r>
              <a:rPr lang="zh-CN" altLang="en-US" dirty="0"/>
              <a:t>和</a:t>
            </a:r>
            <a:r>
              <a:rPr lang="en-US" altLang="zh-CN" i="1" dirty="0" err="1"/>
              <a:t>I</a:t>
            </a:r>
            <a:r>
              <a:rPr lang="en-US" altLang="zh-CN" baseline="-25000" dirty="0" err="1"/>
              <a:t>b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FF"/>
                </a:solidFill>
              </a:rPr>
              <a:t>同一网络</a:t>
            </a:r>
            <a:r>
              <a:rPr lang="zh-CN" altLang="en-US" dirty="0"/>
              <a:t>不同时刻的值 </a:t>
            </a:r>
          </a:p>
        </p:txBody>
      </p:sp>
      <p:graphicFrame>
        <p:nvGraphicFramePr>
          <p:cNvPr id="9" name="Object 31">
            <a:extLst>
              <a:ext uri="{FF2B5EF4-FFF2-40B4-BE49-F238E27FC236}">
                <a16:creationId xmlns:a16="http://schemas.microsoft.com/office/drawing/2014/main" id="{A14857BF-617E-0831-B4AE-0BAF40081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98711"/>
              </p:ext>
            </p:extLst>
          </p:nvPr>
        </p:nvGraphicFramePr>
        <p:xfrm>
          <a:off x="2344717" y="3153643"/>
          <a:ext cx="3959596" cy="67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31800" progId="Equation.DSMT4">
                  <p:embed/>
                </p:oleObj>
              </mc:Choice>
              <mc:Fallback>
                <p:oleObj name="Equation" r:id="rId4" imgW="2514600" imgH="431800" progId="Equation.DSMT4">
                  <p:embed/>
                  <p:pic>
                    <p:nvPicPr>
                      <p:cNvPr id="28681" name="Object 31">
                        <a:extLst>
                          <a:ext uri="{FF2B5EF4-FFF2-40B4-BE49-F238E27FC236}">
                            <a16:creationId xmlns:a16="http://schemas.microsoft.com/office/drawing/2014/main" id="{8C247479-3C80-F597-7B83-28684F176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17" y="3153643"/>
                        <a:ext cx="3959596" cy="67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>
            <a:extLst>
              <a:ext uri="{FF2B5EF4-FFF2-40B4-BE49-F238E27FC236}">
                <a16:creationId xmlns:a16="http://schemas.microsoft.com/office/drawing/2014/main" id="{B3282A3D-34D2-D5CC-AA21-FF6A4B06B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53846"/>
              </p:ext>
            </p:extLst>
          </p:nvPr>
        </p:nvGraphicFramePr>
        <p:xfrm>
          <a:off x="2385498" y="4199540"/>
          <a:ext cx="3083089" cy="70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00" imgH="431800" progId="Equation.DSMT4">
                  <p:embed/>
                </p:oleObj>
              </mc:Choice>
              <mc:Fallback>
                <p:oleObj name="Equation" r:id="rId6" imgW="1866900" imgH="431800" progId="Equation.DSMT4">
                  <p:embed/>
                  <p:pic>
                    <p:nvPicPr>
                      <p:cNvPr id="28682" name="Object 32">
                        <a:extLst>
                          <a:ext uri="{FF2B5EF4-FFF2-40B4-BE49-F238E27FC236}">
                            <a16:creationId xmlns:a16="http://schemas.microsoft.com/office/drawing/2014/main" id="{27470D92-0BB4-94AC-D9AA-4BE77E4AB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498" y="4199540"/>
                        <a:ext cx="3083089" cy="70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4">
            <a:extLst>
              <a:ext uri="{FF2B5EF4-FFF2-40B4-BE49-F238E27FC236}">
                <a16:creationId xmlns:a16="http://schemas.microsoft.com/office/drawing/2014/main" id="{125D355C-10D2-5A2D-4BB5-A2527C524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4456" y="3608334"/>
            <a:ext cx="1922682" cy="758826"/>
          </a:xfrm>
          <a:prstGeom prst="rect">
            <a:avLst/>
          </a:prstGeom>
          <a:solidFill>
            <a:srgbClr val="BFE2F3"/>
          </a:solidFill>
          <a:ln>
            <a:noFill/>
          </a:ln>
        </p:spPr>
        <p:txBody>
          <a:bodyPr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勒根第二定理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似功率定理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6039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6FBAAB-0ECB-EF88-54DF-768B8CD7D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86279"/>
              </p:ext>
            </p:extLst>
          </p:nvPr>
        </p:nvGraphicFramePr>
        <p:xfrm>
          <a:off x="518560" y="1242616"/>
          <a:ext cx="4035339" cy="124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602767" imgH="1110277" progId="Visio.Drawing.11">
                  <p:embed/>
                </p:oleObj>
              </mc:Choice>
              <mc:Fallback>
                <p:oleObj name="Visio" r:id="rId2" imgW="3602767" imgH="111027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60" y="1242616"/>
                        <a:ext cx="4035339" cy="124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>
            <a:extLst>
              <a:ext uri="{FF2B5EF4-FFF2-40B4-BE49-F238E27FC236}">
                <a16:creationId xmlns:a16="http://schemas.microsoft.com/office/drawing/2014/main" id="{6C166D2F-C313-3233-7637-F098B969B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97" y="715414"/>
            <a:ext cx="393140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线性无源电阻网络，已知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2190D62-EAD7-B079-5935-D5A7B7608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27067"/>
              </p:ext>
            </p:extLst>
          </p:nvPr>
        </p:nvGraphicFramePr>
        <p:xfrm>
          <a:off x="4042819" y="722074"/>
          <a:ext cx="2350215" cy="35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E946E94-020B-66F4-D769-CF335ED4A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2819" y="722074"/>
                        <a:ext cx="2350215" cy="35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">
            <a:extLst>
              <a:ext uri="{FF2B5EF4-FFF2-40B4-BE49-F238E27FC236}">
                <a16:creationId xmlns:a16="http://schemas.microsoft.com/office/drawing/2014/main" id="{06BB8D3E-D574-FB69-F59E-419C8242E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905" y="692638"/>
            <a:ext cx="98975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EB0584-5B47-9CDD-17DA-A7888F114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6021"/>
              </p:ext>
            </p:extLst>
          </p:nvPr>
        </p:nvGraphicFramePr>
        <p:xfrm>
          <a:off x="7150926" y="757679"/>
          <a:ext cx="371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190D62-EAD7-B079-5935-D5A7B7608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0926" y="757679"/>
                        <a:ext cx="371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4">
            <a:extLst>
              <a:ext uri="{FF2B5EF4-FFF2-40B4-BE49-F238E27FC236}">
                <a16:creationId xmlns:a16="http://schemas.microsoft.com/office/drawing/2014/main" id="{059C6182-3058-0980-88AB-D427A58D6E8D}"/>
              </a:ext>
            </a:extLst>
          </p:cNvPr>
          <p:cNvGrpSpPr>
            <a:grpSpLocks/>
          </p:cNvGrpSpPr>
          <p:nvPr/>
        </p:nvGrpSpPr>
        <p:grpSpPr bwMode="auto">
          <a:xfrm>
            <a:off x="672772" y="2557086"/>
            <a:ext cx="4560888" cy="625475"/>
            <a:chOff x="155" y="2168"/>
            <a:chExt cx="2873" cy="394"/>
          </a:xfrm>
        </p:grpSpPr>
        <p:grpSp>
          <p:nvGrpSpPr>
            <p:cNvPr id="9" name="Group 88">
              <a:extLst>
                <a:ext uri="{FF2B5EF4-FFF2-40B4-BE49-F238E27FC236}">
                  <a16:creationId xmlns:a16="http://schemas.microsoft.com/office/drawing/2014/main" id="{A71DC46F-D071-F505-6151-196566B04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" y="2174"/>
              <a:ext cx="1982" cy="388"/>
              <a:chOff x="155" y="2174"/>
              <a:chExt cx="1982" cy="388"/>
            </a:xfrm>
          </p:grpSpPr>
          <p:graphicFrame>
            <p:nvGraphicFramePr>
              <p:cNvPr id="11" name="Object 76">
                <a:extLst>
                  <a:ext uri="{FF2B5EF4-FFF2-40B4-BE49-F238E27FC236}">
                    <a16:creationId xmlns:a16="http://schemas.microsoft.com/office/drawing/2014/main" id="{DE4E8C73-ED09-F770-B748-4C6D82CA90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4991132"/>
                  </p:ext>
                </p:extLst>
              </p:nvPr>
            </p:nvGraphicFramePr>
            <p:xfrm>
              <a:off x="1498" y="2174"/>
              <a:ext cx="639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10891" imgH="431613" progId="Equation.DSMT4">
                      <p:embed/>
                    </p:oleObj>
                  </mc:Choice>
                  <mc:Fallback>
                    <p:oleObj name="Equation" r:id="rId8" imgW="710891" imgH="431613" progId="Equation.DSMT4">
                      <p:embed/>
                      <p:pic>
                        <p:nvPicPr>
                          <p:cNvPr id="30773" name="Object 76">
                            <a:extLst>
                              <a:ext uri="{FF2B5EF4-FFF2-40B4-BE49-F238E27FC236}">
                                <a16:creationId xmlns:a16="http://schemas.microsoft.com/office/drawing/2014/main" id="{CB8BF954-5572-8D14-E762-B6AF394CF3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8" y="2174"/>
                            <a:ext cx="639" cy="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79">
                <a:extLst>
                  <a:ext uri="{FF2B5EF4-FFF2-40B4-BE49-F238E27FC236}">
                    <a16:creationId xmlns:a16="http://schemas.microsoft.com/office/drawing/2014/main" id="{9E3DF2C8-8F73-D8BD-F80F-BB30B2C9BD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" y="2248"/>
                <a:ext cx="194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由特勒根定理有：</a:t>
                </a:r>
              </a:p>
            </p:txBody>
          </p:sp>
        </p:grpSp>
        <p:graphicFrame>
          <p:nvGraphicFramePr>
            <p:cNvPr id="10" name="Object 90">
              <a:extLst>
                <a:ext uri="{FF2B5EF4-FFF2-40B4-BE49-F238E27FC236}">
                  <a16:creationId xmlns:a16="http://schemas.microsoft.com/office/drawing/2014/main" id="{88FD65F4-4D9D-EB49-C391-2026ACD0FC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269039"/>
                </p:ext>
              </p:extLst>
            </p:nvPr>
          </p:nvGraphicFramePr>
          <p:xfrm>
            <a:off x="2425" y="2168"/>
            <a:ext cx="60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0891" imgH="431613" progId="Equation.DSMT4">
                    <p:embed/>
                  </p:oleObj>
                </mc:Choice>
                <mc:Fallback>
                  <p:oleObj name="Equation" r:id="rId10" imgW="710891" imgH="431613" progId="Equation.DSMT4">
                    <p:embed/>
                    <p:pic>
                      <p:nvPicPr>
                        <p:cNvPr id="30772" name="Object 90">
                          <a:extLst>
                            <a:ext uri="{FF2B5EF4-FFF2-40B4-BE49-F238E27FC236}">
                              <a16:creationId xmlns:a16="http://schemas.microsoft.com/office/drawing/2014/main" id="{C32E01E1-ACAA-4AA2-580D-3875334D1B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2168"/>
                          <a:ext cx="603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93">
            <a:extLst>
              <a:ext uri="{FF2B5EF4-FFF2-40B4-BE49-F238E27FC236}">
                <a16:creationId xmlns:a16="http://schemas.microsoft.com/office/drawing/2014/main" id="{5C045169-BE60-2991-40E4-432E32776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24065"/>
              </p:ext>
            </p:extLst>
          </p:nvPr>
        </p:nvGraphicFramePr>
        <p:xfrm>
          <a:off x="739992" y="3386012"/>
          <a:ext cx="2146672" cy="6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431640" progId="Equation.DSMT4">
                  <p:embed/>
                </p:oleObj>
              </mc:Choice>
              <mc:Fallback>
                <p:oleObj name="Equation" r:id="rId12" imgW="1562040" imgH="431640" progId="Equation.DSMT4">
                  <p:embed/>
                  <p:pic>
                    <p:nvPicPr>
                      <p:cNvPr id="30761" name="Object 93">
                        <a:extLst>
                          <a:ext uri="{FF2B5EF4-FFF2-40B4-BE49-F238E27FC236}">
                            <a16:creationId xmlns:a16="http://schemas.microsoft.com/office/drawing/2014/main" id="{BC40C20C-2815-7BAF-A317-2AA744A81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92" y="3386012"/>
                        <a:ext cx="2146672" cy="64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3">
            <a:extLst>
              <a:ext uri="{FF2B5EF4-FFF2-40B4-BE49-F238E27FC236}">
                <a16:creationId xmlns:a16="http://schemas.microsoft.com/office/drawing/2014/main" id="{685B88B6-4A47-FA4F-7026-ADFED996B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75806"/>
              </p:ext>
            </p:extLst>
          </p:nvPr>
        </p:nvGraphicFramePr>
        <p:xfrm>
          <a:off x="3235884" y="3363100"/>
          <a:ext cx="2146672" cy="6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431640" progId="Equation.DSMT4">
                  <p:embed/>
                </p:oleObj>
              </mc:Choice>
              <mc:Fallback>
                <p:oleObj name="Equation" r:id="rId14" imgW="1562040" imgH="431640" progId="Equation.DSMT4">
                  <p:embed/>
                  <p:pic>
                    <p:nvPicPr>
                      <p:cNvPr id="14" name="Object 93">
                        <a:extLst>
                          <a:ext uri="{FF2B5EF4-FFF2-40B4-BE49-F238E27FC236}">
                            <a16:creationId xmlns:a16="http://schemas.microsoft.com/office/drawing/2014/main" id="{5C045169-BE60-2991-40E4-432E32776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84" y="3363100"/>
                        <a:ext cx="2146672" cy="64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55">
            <a:extLst>
              <a:ext uri="{FF2B5EF4-FFF2-40B4-BE49-F238E27FC236}">
                <a16:creationId xmlns:a16="http://schemas.microsoft.com/office/drawing/2014/main" id="{D94FDA82-210A-10AD-9837-99DDE90D9382}"/>
              </a:ext>
            </a:extLst>
          </p:cNvPr>
          <p:cNvGrpSpPr>
            <a:grpSpLocks/>
          </p:cNvGrpSpPr>
          <p:nvPr/>
        </p:nvGrpSpPr>
        <p:grpSpPr bwMode="auto">
          <a:xfrm>
            <a:off x="1659476" y="3259243"/>
            <a:ext cx="3777310" cy="887236"/>
            <a:chOff x="1289" y="2719"/>
            <a:chExt cx="3851" cy="783"/>
          </a:xfrm>
        </p:grpSpPr>
        <p:sp>
          <p:nvSpPr>
            <p:cNvPr id="37" name="Oval 120">
              <a:extLst>
                <a:ext uri="{FF2B5EF4-FFF2-40B4-BE49-F238E27FC236}">
                  <a16:creationId xmlns:a16="http://schemas.microsoft.com/office/drawing/2014/main" id="{9D688F9B-8D80-4850-B024-7D0D4C2AA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9" y="2725"/>
              <a:ext cx="1264" cy="77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38" name="Oval 121">
              <a:extLst>
                <a:ext uri="{FF2B5EF4-FFF2-40B4-BE49-F238E27FC236}">
                  <a16:creationId xmlns:a16="http://schemas.microsoft.com/office/drawing/2014/main" id="{B36483B6-476A-74F0-09B4-9ECCD8ED7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8" y="2719"/>
              <a:ext cx="1322" cy="77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ea typeface="楷体_GB2312" pitchFamily="49" charset="-122"/>
              </a:endParaRPr>
            </a:p>
          </p:txBody>
        </p:sp>
      </p:grpSp>
      <p:graphicFrame>
        <p:nvGraphicFramePr>
          <p:cNvPr id="39" name="Object 93">
            <a:extLst>
              <a:ext uri="{FF2B5EF4-FFF2-40B4-BE49-F238E27FC236}">
                <a16:creationId xmlns:a16="http://schemas.microsoft.com/office/drawing/2014/main" id="{DFF2303D-C99D-382D-B925-EE5242411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02303"/>
              </p:ext>
            </p:extLst>
          </p:nvPr>
        </p:nvGraphicFramePr>
        <p:xfrm>
          <a:off x="1868221" y="4250336"/>
          <a:ext cx="2062136" cy="4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53800" progId="Equation.DSMT4">
                  <p:embed/>
                </p:oleObj>
              </mc:Choice>
              <mc:Fallback>
                <p:oleObj name="Equation" r:id="rId16" imgW="1371600" imgH="253800" progId="Equation.DSMT4">
                  <p:embed/>
                  <p:pic>
                    <p:nvPicPr>
                      <p:cNvPr id="14" name="Object 93">
                        <a:extLst>
                          <a:ext uri="{FF2B5EF4-FFF2-40B4-BE49-F238E27FC236}">
                            <a16:creationId xmlns:a16="http://schemas.microsoft.com/office/drawing/2014/main" id="{5C045169-BE60-2991-40E4-432E32776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221" y="4250336"/>
                        <a:ext cx="2062136" cy="416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3">
            <a:extLst>
              <a:ext uri="{FF2B5EF4-FFF2-40B4-BE49-F238E27FC236}">
                <a16:creationId xmlns:a16="http://schemas.microsoft.com/office/drawing/2014/main" id="{C2A0A61A-3E85-C85E-E360-6AC16DED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05384"/>
              </p:ext>
            </p:extLst>
          </p:nvPr>
        </p:nvGraphicFramePr>
        <p:xfrm>
          <a:off x="5196995" y="1532808"/>
          <a:ext cx="31511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200" imgH="253800" progId="Equation.DSMT4">
                  <p:embed/>
                </p:oleObj>
              </mc:Choice>
              <mc:Fallback>
                <p:oleObj name="Equation" r:id="rId18" imgW="2095200" imgH="253800" progId="Equation.DSMT4">
                  <p:embed/>
                  <p:pic>
                    <p:nvPicPr>
                      <p:cNvPr id="39" name="Object 93">
                        <a:extLst>
                          <a:ext uri="{FF2B5EF4-FFF2-40B4-BE49-F238E27FC236}">
                            <a16:creationId xmlns:a16="http://schemas.microsoft.com/office/drawing/2014/main" id="{DFF2303D-C99D-382D-B925-EE524241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995" y="1532808"/>
                        <a:ext cx="31511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EEEE1E49-A13B-7806-0C21-E5C6D829ED08}"/>
              </a:ext>
            </a:extLst>
          </p:cNvPr>
          <p:cNvGrpSpPr/>
          <p:nvPr/>
        </p:nvGrpSpPr>
        <p:grpSpPr>
          <a:xfrm>
            <a:off x="3789512" y="1238416"/>
            <a:ext cx="226316" cy="293765"/>
            <a:chOff x="3575755" y="1179036"/>
            <a:chExt cx="226316" cy="293765"/>
          </a:xfrm>
        </p:grpSpPr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3E93F26A-444B-B797-3852-901DB9623726}"/>
                </a:ext>
              </a:extLst>
            </p:cNvPr>
            <p:cNvCxnSpPr/>
            <p:nvPr/>
          </p:nvCxnSpPr>
          <p:spPr>
            <a:xfrm>
              <a:off x="3575755" y="1472801"/>
              <a:ext cx="225631" cy="0"/>
            </a:xfrm>
            <a:prstGeom prst="line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93">
              <a:extLst>
                <a:ext uri="{FF2B5EF4-FFF2-40B4-BE49-F238E27FC236}">
                  <a16:creationId xmlns:a16="http://schemas.microsoft.com/office/drawing/2014/main" id="{45623F9D-C01F-5E96-F6F2-A850639475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952455"/>
                </p:ext>
              </p:extLst>
            </p:nvPr>
          </p:nvGraphicFramePr>
          <p:xfrm>
            <a:off x="3643169" y="1179036"/>
            <a:ext cx="158902" cy="288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253800" progId="Equation.DSMT4">
                    <p:embed/>
                  </p:oleObj>
                </mc:Choice>
                <mc:Fallback>
                  <p:oleObj name="Equation" r:id="rId20" imgW="152280" imgH="253800" progId="Equation.DSMT4">
                    <p:embed/>
                    <p:pic>
                      <p:nvPicPr>
                        <p:cNvPr id="35" name="Object 93">
                          <a:extLst>
                            <a:ext uri="{FF2B5EF4-FFF2-40B4-BE49-F238E27FC236}">
                              <a16:creationId xmlns:a16="http://schemas.microsoft.com/office/drawing/2014/main" id="{685B88B6-4A47-FA4F-7026-ADFED996B8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169" y="1179036"/>
                          <a:ext cx="158902" cy="288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93">
            <a:extLst>
              <a:ext uri="{FF2B5EF4-FFF2-40B4-BE49-F238E27FC236}">
                <a16:creationId xmlns:a16="http://schemas.microsoft.com/office/drawing/2014/main" id="{AC67376B-B5D9-4ABB-6EEF-70FC23323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42408"/>
              </p:ext>
            </p:extLst>
          </p:nvPr>
        </p:nvGraphicFramePr>
        <p:xfrm>
          <a:off x="6204501" y="2100263"/>
          <a:ext cx="1136175" cy="34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40" name="Object 93">
                        <a:extLst>
                          <a:ext uri="{FF2B5EF4-FFF2-40B4-BE49-F238E27FC236}">
                            <a16:creationId xmlns:a16="http://schemas.microsoft.com/office/drawing/2014/main" id="{C2A0A61A-3E85-C85E-E360-6AC16DED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501" y="2100263"/>
                        <a:ext cx="1136175" cy="34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89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6FBAAB-0ECB-EF88-54DF-768B8CD7D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457178"/>
              </p:ext>
            </p:extLst>
          </p:nvPr>
        </p:nvGraphicFramePr>
        <p:xfrm>
          <a:off x="1738113" y="1294350"/>
          <a:ext cx="5076568" cy="14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68746" imgH="1110277" progId="Visio.Drawing.11">
                  <p:embed/>
                </p:oleObj>
              </mc:Choice>
              <mc:Fallback>
                <p:oleObj name="Visio" r:id="rId2" imgW="3868746" imgH="1110277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E6FBAAB-0ECB-EF88-54DF-768B8CD7D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113" y="1294350"/>
                        <a:ext cx="5076568" cy="145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>
            <a:extLst>
              <a:ext uri="{FF2B5EF4-FFF2-40B4-BE49-F238E27FC236}">
                <a16:creationId xmlns:a16="http://schemas.microsoft.com/office/drawing/2014/main" id="{6C166D2F-C313-3233-7637-F098B969B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97" y="715414"/>
            <a:ext cx="3931400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习：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线性无源电阻网络，已知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2190D62-EAD7-B079-5935-D5A7B7608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05239"/>
              </p:ext>
            </p:extLst>
          </p:nvPr>
        </p:nvGraphicFramePr>
        <p:xfrm>
          <a:off x="4199074" y="763466"/>
          <a:ext cx="23669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2190D62-EAD7-B079-5935-D5A7B7608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9074" y="763466"/>
                        <a:ext cx="2366963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">
            <a:extLst>
              <a:ext uri="{FF2B5EF4-FFF2-40B4-BE49-F238E27FC236}">
                <a16:creationId xmlns:a16="http://schemas.microsoft.com/office/drawing/2014/main" id="{06BB8D3E-D574-FB69-F59E-419C8242E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4" y="692638"/>
            <a:ext cx="989759" cy="38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EB0584-5B47-9CDD-17DA-A7888F114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6543"/>
              </p:ext>
            </p:extLst>
          </p:nvPr>
        </p:nvGraphicFramePr>
        <p:xfrm>
          <a:off x="7356948" y="739775"/>
          <a:ext cx="265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AEB0584-5B47-9CDD-17DA-A7888F1147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6948" y="739775"/>
                        <a:ext cx="2651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9">
            <a:extLst>
              <a:ext uri="{FF2B5EF4-FFF2-40B4-BE49-F238E27FC236}">
                <a16:creationId xmlns:a16="http://schemas.microsoft.com/office/drawing/2014/main" id="{9E3DF2C8-8F73-D8BD-F80F-BB30B2C9B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78" y="3761058"/>
            <a:ext cx="3090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式二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电阻网络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：</a:t>
            </a:r>
          </a:p>
        </p:txBody>
      </p:sp>
      <p:graphicFrame>
        <p:nvGraphicFramePr>
          <p:cNvPr id="40" name="Object 93">
            <a:extLst>
              <a:ext uri="{FF2B5EF4-FFF2-40B4-BE49-F238E27FC236}">
                <a16:creationId xmlns:a16="http://schemas.microsoft.com/office/drawing/2014/main" id="{C2A0A61A-3E85-C85E-E360-6AC16DED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62111"/>
              </p:ext>
            </p:extLst>
          </p:nvPr>
        </p:nvGraphicFramePr>
        <p:xfrm>
          <a:off x="3242286" y="3733547"/>
          <a:ext cx="2453904" cy="39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253800" progId="Equation.DSMT4">
                  <p:embed/>
                </p:oleObj>
              </mc:Choice>
              <mc:Fallback>
                <p:oleObj name="Equation" r:id="rId8" imgW="1714320" imgH="253800" progId="Equation.DSMT4">
                  <p:embed/>
                  <p:pic>
                    <p:nvPicPr>
                      <p:cNvPr id="40" name="Object 93">
                        <a:extLst>
                          <a:ext uri="{FF2B5EF4-FFF2-40B4-BE49-F238E27FC236}">
                            <a16:creationId xmlns:a16="http://schemas.microsoft.com/office/drawing/2014/main" id="{C2A0A61A-3E85-C85E-E360-6AC16DED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286" y="3733547"/>
                        <a:ext cx="2453904" cy="397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2F6F9029-06BC-BDC9-24D2-DC5A3F207545}"/>
              </a:ext>
            </a:extLst>
          </p:cNvPr>
          <p:cNvGrpSpPr/>
          <p:nvPr/>
        </p:nvGrpSpPr>
        <p:grpSpPr>
          <a:xfrm>
            <a:off x="2559131" y="1335973"/>
            <a:ext cx="3560554" cy="1277419"/>
            <a:chOff x="2559131" y="1258783"/>
            <a:chExt cx="3560554" cy="1277419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DCEAAA35-8F03-E914-6A08-4695A527ED02}"/>
                </a:ext>
              </a:extLst>
            </p:cNvPr>
            <p:cNvGrpSpPr/>
            <p:nvPr/>
          </p:nvGrpSpPr>
          <p:grpSpPr>
            <a:xfrm>
              <a:off x="2559131" y="1258783"/>
              <a:ext cx="3560554" cy="1171311"/>
              <a:chOff x="2559131" y="1258783"/>
              <a:chExt cx="3560554" cy="1171311"/>
            </a:xfrm>
          </p:grpSpPr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8B1A84CD-1254-3511-B623-0F0207CD7A7A}"/>
                  </a:ext>
                </a:extLst>
              </p:cNvPr>
              <p:cNvGrpSpPr/>
              <p:nvPr/>
            </p:nvGrpSpPr>
            <p:grpSpPr>
              <a:xfrm>
                <a:off x="2559131" y="1258783"/>
                <a:ext cx="1389994" cy="1161458"/>
                <a:chOff x="2559131" y="1258783"/>
                <a:chExt cx="1389994" cy="1161458"/>
              </a:xfrm>
            </p:grpSpPr>
            <p:cxnSp>
              <p:nvCxnSpPr>
                <p:cNvPr id="13" name="直接连接符 12">
                  <a:extLst>
                    <a:ext uri="{FF2B5EF4-FFF2-40B4-BE49-F238E27FC236}">
                      <a16:creationId xmlns:a16="http://schemas.microsoft.com/office/drawing/2014/main" id="{F35267DC-0BF1-3930-CBC3-38E1DEE922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59132" y="1258784"/>
                  <a:ext cx="1389993" cy="0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>
                  <a:extLst>
                    <a:ext uri="{FF2B5EF4-FFF2-40B4-BE49-F238E27FC236}">
                      <a16:creationId xmlns:a16="http://schemas.microsoft.com/office/drawing/2014/main" id="{CE540351-E9AB-E5EE-A44A-CE1A296D11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59132" y="1258784"/>
                  <a:ext cx="0" cy="1121873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>
                  <a:extLst>
                    <a:ext uri="{FF2B5EF4-FFF2-40B4-BE49-F238E27FC236}">
                      <a16:creationId xmlns:a16="http://schemas.microsoft.com/office/drawing/2014/main" id="{1DFF256C-1C03-1DEE-EC4E-53549185F9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49125" y="1258783"/>
                  <a:ext cx="0" cy="830148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>
                  <a:extLst>
                    <a:ext uri="{FF2B5EF4-FFF2-40B4-BE49-F238E27FC236}">
                      <a16:creationId xmlns:a16="http://schemas.microsoft.com/office/drawing/2014/main" id="{00962A1F-CFD3-11DE-E714-FCA6D99134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59131" y="2420241"/>
                  <a:ext cx="838338" cy="0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E25BF1D3-5167-EFB4-4EBC-FBE4412E98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97469" y="2104637"/>
                  <a:ext cx="0" cy="315604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63B905C1-3485-3A17-70BC-B353841161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97469" y="2088931"/>
                  <a:ext cx="551656" cy="0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086C7603-3CC0-6BEB-F591-D78D0316D5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9692" y="1268637"/>
                <a:ext cx="1389993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78E5E96E-27AC-0C42-6968-C4FF4E614D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9692" y="1268637"/>
                <a:ext cx="0" cy="1121873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0E67DFA6-76ED-4287-1D1B-5567E409CCF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9685" y="1268636"/>
                <a:ext cx="0" cy="1151605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9556ACCF-319F-1558-8F9F-E28A211AA9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9691" y="2430094"/>
                <a:ext cx="1389994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6019425B-2725-86A7-5E5E-AABDFAE99FA7}"/>
                </a:ext>
              </a:extLst>
            </p:cNvPr>
            <p:cNvSpPr txBox="1"/>
            <p:nvPr/>
          </p:nvSpPr>
          <p:spPr>
            <a:xfrm>
              <a:off x="3928910" y="2166870"/>
              <a:ext cx="540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3" name="Object 93">
            <a:extLst>
              <a:ext uri="{FF2B5EF4-FFF2-40B4-BE49-F238E27FC236}">
                <a16:creationId xmlns:a16="http://schemas.microsoft.com/office/drawing/2014/main" id="{569788BA-6BB3-AB7A-C2AD-A1420F3FA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45141"/>
              </p:ext>
            </p:extLst>
          </p:nvPr>
        </p:nvGraphicFramePr>
        <p:xfrm>
          <a:off x="6070889" y="3612935"/>
          <a:ext cx="18192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40" name="Object 93">
                        <a:extLst>
                          <a:ext uri="{FF2B5EF4-FFF2-40B4-BE49-F238E27FC236}">
                            <a16:creationId xmlns:a16="http://schemas.microsoft.com/office/drawing/2014/main" id="{C2A0A61A-3E85-C85E-E360-6AC16DED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889" y="3612935"/>
                        <a:ext cx="18192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79">
            <a:extLst>
              <a:ext uri="{FF2B5EF4-FFF2-40B4-BE49-F238E27FC236}">
                <a16:creationId xmlns:a16="http://schemas.microsoft.com/office/drawing/2014/main" id="{B94477AA-4FBD-C8D1-BE79-AEAEE0FBD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78" y="2953749"/>
            <a:ext cx="3090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式一：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电阻网络</a:t>
            </a:r>
            <a:r>
              <a:rPr lang="en-US" altLang="zh-CN" sz="1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：</a:t>
            </a:r>
          </a:p>
        </p:txBody>
      </p:sp>
      <p:graphicFrame>
        <p:nvGraphicFramePr>
          <p:cNvPr id="55" name="Object 93">
            <a:extLst>
              <a:ext uri="{FF2B5EF4-FFF2-40B4-BE49-F238E27FC236}">
                <a16:creationId xmlns:a16="http://schemas.microsoft.com/office/drawing/2014/main" id="{98A1E5F7-C5D2-1AE2-1618-D4E822503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31008"/>
              </p:ext>
            </p:extLst>
          </p:nvPr>
        </p:nvGraphicFramePr>
        <p:xfrm>
          <a:off x="3482975" y="2943225"/>
          <a:ext cx="3798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253800" progId="Equation.DSMT4">
                  <p:embed/>
                </p:oleObj>
              </mc:Choice>
              <mc:Fallback>
                <p:oleObj name="Equation" r:id="rId12" imgW="2654280" imgH="253800" progId="Equation.DSMT4">
                  <p:embed/>
                  <p:pic>
                    <p:nvPicPr>
                      <p:cNvPr id="40" name="Object 93">
                        <a:extLst>
                          <a:ext uri="{FF2B5EF4-FFF2-40B4-BE49-F238E27FC236}">
                            <a16:creationId xmlns:a16="http://schemas.microsoft.com/office/drawing/2014/main" id="{C2A0A61A-3E85-C85E-E360-6AC16DED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943225"/>
                        <a:ext cx="37988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>
            <a:extLst>
              <a:ext uri="{FF2B5EF4-FFF2-40B4-BE49-F238E27FC236}">
                <a16:creationId xmlns:a16="http://schemas.microsoft.com/office/drawing/2014/main" id="{0C26AC61-FD39-A8F6-5D99-8AA9F3ECF9C6}"/>
              </a:ext>
            </a:extLst>
          </p:cNvPr>
          <p:cNvGrpSpPr/>
          <p:nvPr/>
        </p:nvGrpSpPr>
        <p:grpSpPr>
          <a:xfrm>
            <a:off x="5538124" y="1341911"/>
            <a:ext cx="226316" cy="293765"/>
            <a:chOff x="3575755" y="1179036"/>
            <a:chExt cx="226316" cy="293765"/>
          </a:xfrm>
        </p:grpSpPr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190509D0-AF28-84A6-4AE9-E8F9638DA904}"/>
                </a:ext>
              </a:extLst>
            </p:cNvPr>
            <p:cNvCxnSpPr/>
            <p:nvPr/>
          </p:nvCxnSpPr>
          <p:spPr>
            <a:xfrm>
              <a:off x="3575755" y="1472801"/>
              <a:ext cx="225631" cy="0"/>
            </a:xfrm>
            <a:prstGeom prst="line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93">
              <a:extLst>
                <a:ext uri="{FF2B5EF4-FFF2-40B4-BE49-F238E27FC236}">
                  <a16:creationId xmlns:a16="http://schemas.microsoft.com/office/drawing/2014/main" id="{B6B9FBAE-61D0-2E41-DE78-A1AB5E8771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230205"/>
                </p:ext>
              </p:extLst>
            </p:nvPr>
          </p:nvGraphicFramePr>
          <p:xfrm>
            <a:off x="3643169" y="1179036"/>
            <a:ext cx="158902" cy="288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253800" progId="Equation.DSMT4">
                    <p:embed/>
                  </p:oleObj>
                </mc:Choice>
                <mc:Fallback>
                  <p:oleObj name="Equation" r:id="rId14" imgW="152280" imgH="253800" progId="Equation.DSMT4">
                    <p:embed/>
                    <p:pic>
                      <p:nvPicPr>
                        <p:cNvPr id="43" name="Object 93">
                          <a:extLst>
                            <a:ext uri="{FF2B5EF4-FFF2-40B4-BE49-F238E27FC236}">
                              <a16:creationId xmlns:a16="http://schemas.microsoft.com/office/drawing/2014/main" id="{45623F9D-C01F-5E96-F6F2-A850639475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169" y="1179036"/>
                          <a:ext cx="158902" cy="288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93">
            <a:extLst>
              <a:ext uri="{FF2B5EF4-FFF2-40B4-BE49-F238E27FC236}">
                <a16:creationId xmlns:a16="http://schemas.microsoft.com/office/drawing/2014/main" id="{FF17CD96-5490-3178-9191-99449FC75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21046"/>
              </p:ext>
            </p:extLst>
          </p:nvPr>
        </p:nvGraphicFramePr>
        <p:xfrm>
          <a:off x="7439025" y="2954338"/>
          <a:ext cx="944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55" name="Object 93">
                        <a:extLst>
                          <a:ext uri="{FF2B5EF4-FFF2-40B4-BE49-F238E27FC236}">
                            <a16:creationId xmlns:a16="http://schemas.microsoft.com/office/drawing/2014/main" id="{98A1E5F7-C5D2-1AE2-1618-D4E822503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2954338"/>
                        <a:ext cx="9445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05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4" grpId="0"/>
    </p:bld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1040</TotalTime>
  <Words>414</Words>
  <Application>Microsoft Office PowerPoint</Application>
  <PresentationFormat>全屏显示(16:9)</PresentationFormat>
  <Paragraphs>69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等线</vt:lpstr>
      <vt:lpstr>等线 Light</vt:lpstr>
      <vt:lpstr>楷体</vt:lpstr>
      <vt:lpstr>微软雅黑</vt:lpstr>
      <vt:lpstr>Arial</vt:lpstr>
      <vt:lpstr>Calibri</vt:lpstr>
      <vt:lpstr>Times New Roman</vt:lpstr>
      <vt:lpstr>2016-VI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王 亮</cp:lastModifiedBy>
  <cp:revision>292</cp:revision>
  <dcterms:created xsi:type="dcterms:W3CDTF">2016-01-21T16:32:22Z</dcterms:created>
  <dcterms:modified xsi:type="dcterms:W3CDTF">2022-09-21T01:45:40Z</dcterms:modified>
</cp:coreProperties>
</file>